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4322CADA" w14:textId="045209E6" w:rsidR="00361F3F" w:rsidRPr="00AE5077" w:rsidRDefault="00AE5077" w:rsidP="008235AC">
      <w:pPr>
        <w:spacing w:after="0" w:line="240" w:lineRule="auto"/>
        <w:rPr>
          <w:b/>
          <w:i/>
          <w:sz w:val="24"/>
          <w:szCs w:val="24"/>
        </w:rPr>
      </w:pPr>
      <w:bookmarkStart w:id="0" w:name="_GoBack"/>
      <w:r w:rsidRPr="00AE5077">
        <w:rPr>
          <w:b/>
          <w:i/>
          <w:sz w:val="24"/>
          <w:szCs w:val="24"/>
        </w:rPr>
        <w:t xml:space="preserve">Math 9 </w:t>
      </w:r>
      <w:r w:rsidR="00361F3F" w:rsidRPr="00AE5077">
        <w:rPr>
          <w:b/>
          <w:i/>
          <w:sz w:val="24"/>
          <w:szCs w:val="24"/>
        </w:rPr>
        <w:t xml:space="preserve">Midyear Exam – </w:t>
      </w:r>
      <w:r w:rsidRPr="00AE5077">
        <w:rPr>
          <w:b/>
          <w:i/>
          <w:sz w:val="24"/>
          <w:szCs w:val="24"/>
        </w:rPr>
        <w:t xml:space="preserve">Feb. 16 or </w:t>
      </w:r>
      <w:r w:rsidR="00154986" w:rsidRPr="00AE5077">
        <w:rPr>
          <w:b/>
          <w:i/>
          <w:sz w:val="24"/>
          <w:szCs w:val="24"/>
        </w:rPr>
        <w:t>Feb. 17</w:t>
      </w:r>
      <w:r w:rsidR="00361F3F" w:rsidRPr="00AE5077">
        <w:rPr>
          <w:b/>
          <w:i/>
          <w:sz w:val="24"/>
          <w:szCs w:val="24"/>
        </w:rPr>
        <w:t xml:space="preserve"> during your math class</w:t>
      </w:r>
    </w:p>
    <w:bookmarkEnd w:id="0"/>
    <w:p w14:paraId="28CCE683" w14:textId="77777777" w:rsidR="00361F3F" w:rsidRDefault="00361F3F" w:rsidP="008235AC">
      <w:pPr>
        <w:spacing w:after="0" w:line="240" w:lineRule="auto"/>
      </w:pPr>
    </w:p>
    <w:p w14:paraId="57B3F6D8" w14:textId="77777777" w:rsidR="00532326" w:rsidRDefault="00D9410C" w:rsidP="008235AC">
      <w:pPr>
        <w:spacing w:after="0" w:line="240" w:lineRule="auto"/>
      </w:pPr>
      <w:r>
        <w:t xml:space="preserve">Recommended Textbook </w:t>
      </w:r>
      <w:r w:rsidR="00A37C1A">
        <w:t>Review:</w:t>
      </w:r>
      <w:r w:rsidR="0099001A">
        <w:tab/>
        <w:t xml:space="preserve">Pg. </w:t>
      </w:r>
      <w:r w:rsidR="0046683B">
        <w:t>166 # 7-17</w:t>
      </w:r>
      <w:r w:rsidR="00532326">
        <w:t xml:space="preserve">, Pg. </w:t>
      </w:r>
      <w:r w:rsidR="0046683B">
        <w:t>284 #1-6</w:t>
      </w:r>
      <w:r w:rsidR="00315015">
        <w:t xml:space="preserve">, </w:t>
      </w:r>
      <w:r w:rsidR="0046683B">
        <w:t xml:space="preserve"> Pg. 450 #1-13</w:t>
      </w:r>
    </w:p>
    <w:p w14:paraId="2E11B2B5" w14:textId="77777777" w:rsidR="00A37C1A" w:rsidRPr="00A37C1A" w:rsidRDefault="00A37C1A" w:rsidP="008235AC">
      <w:pPr>
        <w:spacing w:after="0" w:line="240" w:lineRule="auto"/>
      </w:pPr>
      <w:r>
        <w:t xml:space="preserve">(Textbook review will </w:t>
      </w:r>
      <w:r>
        <w:rPr>
          <w:u w:val="single"/>
        </w:rPr>
        <w:t>NOT</w:t>
      </w:r>
      <w:r>
        <w:t xml:space="preserve"> be marked)</w:t>
      </w:r>
    </w:p>
    <w:p w14:paraId="7801955A" w14:textId="77777777" w:rsidR="0099001A" w:rsidRDefault="0099001A" w:rsidP="008235AC">
      <w:pPr>
        <w:spacing w:after="0" w:line="240" w:lineRule="auto"/>
      </w:pPr>
    </w:p>
    <w:p w14:paraId="6FCBA876" w14:textId="77777777" w:rsidR="00361F3F" w:rsidRDefault="00361F3F" w:rsidP="008235AC">
      <w:pPr>
        <w:spacing w:after="0" w:line="240" w:lineRule="auto"/>
      </w:pPr>
      <w:r>
        <w:t>Bring:</w:t>
      </w:r>
    </w:p>
    <w:p w14:paraId="730A9FFD" w14:textId="77777777" w:rsidR="00361F3F" w:rsidRDefault="00361F3F" w:rsidP="008235AC">
      <w:pPr>
        <w:pStyle w:val="ListParagraph"/>
        <w:numPr>
          <w:ilvl w:val="0"/>
          <w:numId w:val="1"/>
        </w:numPr>
        <w:spacing w:after="0" w:line="240" w:lineRule="auto"/>
      </w:pPr>
      <w:r w:rsidRPr="00361F3F">
        <w:t>Ruler</w:t>
      </w:r>
    </w:p>
    <w:p w14:paraId="79A8A71D" w14:textId="77777777" w:rsidR="00361F3F" w:rsidRDefault="00361F3F" w:rsidP="008235AC">
      <w:pPr>
        <w:pStyle w:val="ListParagraph"/>
        <w:numPr>
          <w:ilvl w:val="0"/>
          <w:numId w:val="1"/>
        </w:numPr>
        <w:spacing w:after="0" w:line="240" w:lineRule="auto"/>
      </w:pPr>
      <w:r>
        <w:t>Pencils and eraser</w:t>
      </w:r>
    </w:p>
    <w:p w14:paraId="56200DA1" w14:textId="77777777" w:rsidR="00361F3F" w:rsidRDefault="00361F3F" w:rsidP="008235AC">
      <w:pPr>
        <w:pStyle w:val="ListParagraph"/>
        <w:numPr>
          <w:ilvl w:val="0"/>
          <w:numId w:val="1"/>
        </w:numPr>
        <w:spacing w:after="0" w:line="240" w:lineRule="auto"/>
      </w:pPr>
      <w:r>
        <w:t>Calculator</w:t>
      </w:r>
    </w:p>
    <w:p w14:paraId="26B7AA56" w14:textId="77777777" w:rsidR="00564C05" w:rsidRDefault="00564C05" w:rsidP="008235AC">
      <w:pPr>
        <w:pStyle w:val="ListParagraph"/>
        <w:numPr>
          <w:ilvl w:val="0"/>
          <w:numId w:val="1"/>
        </w:numPr>
        <w:spacing w:after="0" w:line="240" w:lineRule="auto"/>
      </w:pPr>
      <w:r>
        <w:t>Completed Review Package</w:t>
      </w:r>
    </w:p>
    <w:p w14:paraId="6F0E7EB4" w14:textId="77777777" w:rsidR="00361F3F" w:rsidRDefault="00361F3F" w:rsidP="008235AC">
      <w:pPr>
        <w:spacing w:after="0" w:line="240" w:lineRule="auto"/>
      </w:pPr>
    </w:p>
    <w:p w14:paraId="1A1FBAF3" w14:textId="77777777" w:rsidR="00361F3F" w:rsidRDefault="00361F3F" w:rsidP="008235AC">
      <w:pPr>
        <w:spacing w:after="0" w:line="240" w:lineRule="auto"/>
      </w:pPr>
      <w:r>
        <w:t>Topics to be Included:</w:t>
      </w:r>
    </w:p>
    <w:p w14:paraId="4E53C3FC" w14:textId="77777777" w:rsidR="00361F3F" w:rsidRDefault="0046683B" w:rsidP="008235AC">
      <w:pPr>
        <w:pStyle w:val="ListParagraph"/>
        <w:numPr>
          <w:ilvl w:val="0"/>
          <w:numId w:val="2"/>
        </w:numPr>
        <w:spacing w:after="0" w:line="240" w:lineRule="auto"/>
      </w:pPr>
      <w:r>
        <w:t>Rational Numbers (Ch. 2</w:t>
      </w:r>
      <w:r w:rsidR="00361F3F">
        <w:t>)</w:t>
      </w:r>
    </w:p>
    <w:p w14:paraId="7E926DDD" w14:textId="77777777" w:rsidR="00532326" w:rsidRDefault="0046683B" w:rsidP="008235AC">
      <w:pPr>
        <w:pStyle w:val="ListParagraph"/>
        <w:numPr>
          <w:ilvl w:val="0"/>
          <w:numId w:val="2"/>
        </w:numPr>
        <w:spacing w:after="0" w:line="240" w:lineRule="auto"/>
      </w:pPr>
      <w:r>
        <w:t>Powers and Exponents (Ch. 3</w:t>
      </w:r>
      <w:r w:rsidR="00532326">
        <w:t>)</w:t>
      </w:r>
    </w:p>
    <w:p w14:paraId="528DB6E3" w14:textId="77777777" w:rsidR="00361F3F" w:rsidRDefault="0046683B" w:rsidP="008235AC">
      <w:pPr>
        <w:pStyle w:val="ListParagraph"/>
        <w:numPr>
          <w:ilvl w:val="0"/>
          <w:numId w:val="2"/>
        </w:numPr>
        <w:spacing w:after="0" w:line="240" w:lineRule="auto"/>
      </w:pPr>
      <w:r>
        <w:t>Linear</w:t>
      </w:r>
      <w:r w:rsidR="00742A9A">
        <w:t xml:space="preserve"> equations and Linear Inequalities (Ch. 8-9</w:t>
      </w:r>
      <w:r w:rsidR="00361F3F">
        <w:t>)</w:t>
      </w:r>
    </w:p>
    <w:p w14:paraId="21AE0932" w14:textId="77777777" w:rsidR="00154986" w:rsidRDefault="00154986" w:rsidP="008235AC">
      <w:pPr>
        <w:pStyle w:val="ListParagraph"/>
        <w:numPr>
          <w:ilvl w:val="0"/>
          <w:numId w:val="2"/>
        </w:numPr>
        <w:spacing w:after="0" w:line="240" w:lineRule="auto"/>
      </w:pPr>
      <w:r>
        <w:t>Like Terms (Ch. 5)</w:t>
      </w:r>
    </w:p>
    <w:p w14:paraId="2CA377C4" w14:textId="77777777" w:rsidR="00361F3F" w:rsidRDefault="00361F3F" w:rsidP="008235AC">
      <w:pPr>
        <w:spacing w:after="0" w:line="240" w:lineRule="auto"/>
      </w:pPr>
    </w:p>
    <w:p w14:paraId="16366150" w14:textId="77777777" w:rsidR="00361F3F" w:rsidRDefault="00361F3F" w:rsidP="008235AC">
      <w:pPr>
        <w:spacing w:after="0" w:line="240" w:lineRule="auto"/>
      </w:pPr>
      <w:r>
        <w:t>Format:</w:t>
      </w:r>
    </w:p>
    <w:p w14:paraId="3F3FFC00" w14:textId="77777777" w:rsidR="00361F3F" w:rsidRDefault="00B4739D" w:rsidP="008235AC">
      <w:pPr>
        <w:pStyle w:val="ListParagraph"/>
        <w:numPr>
          <w:ilvl w:val="0"/>
          <w:numId w:val="3"/>
        </w:numPr>
        <w:spacing w:after="0" w:line="240" w:lineRule="auto"/>
      </w:pPr>
      <w:r>
        <w:t>35</w:t>
      </w:r>
      <w:r w:rsidR="00361F3F">
        <w:t xml:space="preserve"> Multiple Choice Questions</w:t>
      </w:r>
    </w:p>
    <w:p w14:paraId="14B35FD9" w14:textId="77777777" w:rsidR="00361F3F" w:rsidRDefault="00742A9A" w:rsidP="008235AC">
      <w:pPr>
        <w:pStyle w:val="ListParagraph"/>
        <w:numPr>
          <w:ilvl w:val="0"/>
          <w:numId w:val="3"/>
        </w:numPr>
        <w:spacing w:after="0" w:line="240" w:lineRule="auto"/>
      </w:pPr>
      <w:r>
        <w:t>5</w:t>
      </w:r>
      <w:r w:rsidR="00361F3F">
        <w:t xml:space="preserve"> Long Answer/Written Questions</w:t>
      </w:r>
      <w:r>
        <w:t xml:space="preserve"> (worth 11 marks)</w:t>
      </w:r>
      <w:r w:rsidR="005D323E">
        <w:t xml:space="preserve"> (calculator permitted for this section)</w:t>
      </w:r>
    </w:p>
    <w:p w14:paraId="4070C520" w14:textId="77777777" w:rsidR="00361F3F" w:rsidRDefault="00361F3F" w:rsidP="008235AC">
      <w:pPr>
        <w:spacing w:after="0" w:line="240" w:lineRule="auto"/>
      </w:pPr>
    </w:p>
    <w:p w14:paraId="4147266E" w14:textId="77777777" w:rsidR="00060735" w:rsidRDefault="00084488" w:rsidP="00060735">
      <w:pPr>
        <w:spacing w:after="40" w:line="240" w:lineRule="auto"/>
        <w:rPr>
          <w:lang w:val="en-GB"/>
        </w:rPr>
      </w:pPr>
      <w:r>
        <w:t>This review assignm</w:t>
      </w:r>
      <w:r w:rsidR="00060735">
        <w:t xml:space="preserve">ent will be </w:t>
      </w:r>
      <w:r w:rsidR="00873083">
        <w:t xml:space="preserve">marked out of 28 using </w:t>
      </w:r>
      <w:r w:rsidR="00060735">
        <w:t>our guidelines for homework:</w:t>
      </w:r>
      <w:r w:rsidR="00060735" w:rsidRPr="00060735">
        <w:t xml:space="preserve"> </w:t>
      </w:r>
    </w:p>
    <w:p w14:paraId="619A2094" w14:textId="77777777" w:rsidR="00060735" w:rsidRDefault="00060735" w:rsidP="00060735">
      <w:pPr>
        <w:numPr>
          <w:ilvl w:val="0"/>
          <w:numId w:val="4"/>
        </w:numPr>
        <w:spacing w:after="40" w:line="240" w:lineRule="auto"/>
        <w:rPr>
          <w:lang w:val="en-GB"/>
        </w:rPr>
      </w:pPr>
      <w:r>
        <w:t>Show all you work clearly. Answers alone will receive no credit.</w:t>
      </w:r>
    </w:p>
    <w:p w14:paraId="70E0A6B4" w14:textId="77777777" w:rsidR="00060735" w:rsidRDefault="00060735" w:rsidP="00060735">
      <w:pPr>
        <w:numPr>
          <w:ilvl w:val="0"/>
          <w:numId w:val="4"/>
        </w:numPr>
        <w:spacing w:after="40" w:line="240" w:lineRule="auto"/>
        <w:rPr>
          <w:lang w:val="en-GB"/>
        </w:rPr>
      </w:pPr>
      <w:r>
        <w:t>Check your own answers with those on the website with a coloured pen.</w:t>
      </w:r>
    </w:p>
    <w:p w14:paraId="75683888" w14:textId="77777777" w:rsidR="00572666" w:rsidRPr="00572666" w:rsidRDefault="00060735" w:rsidP="008235AC">
      <w:pPr>
        <w:numPr>
          <w:ilvl w:val="0"/>
          <w:numId w:val="4"/>
        </w:numPr>
        <w:spacing w:after="0" w:line="240" w:lineRule="auto"/>
      </w:pPr>
      <w:r>
        <w:t xml:space="preserve">Correct all wrong answers </w:t>
      </w:r>
      <w:r w:rsidRPr="004E66AF">
        <w:rPr>
          <w:u w:val="single"/>
        </w:rPr>
        <w:t>beside</w:t>
      </w:r>
      <w:r>
        <w:t xml:space="preserve"> your original work. </w:t>
      </w:r>
    </w:p>
    <w:p w14:paraId="3A4D9E09" w14:textId="77777777" w:rsidR="00060735" w:rsidRPr="00060735" w:rsidRDefault="00060735" w:rsidP="008235AC">
      <w:pPr>
        <w:numPr>
          <w:ilvl w:val="0"/>
          <w:numId w:val="4"/>
        </w:numPr>
        <w:spacing w:after="0" w:line="240" w:lineRule="auto"/>
      </w:pPr>
      <w:r>
        <w:t>Ask during morning or afternoon extra help times if you nee</w:t>
      </w:r>
      <w:r w:rsidR="00572666">
        <w:t>d help correcting your work.  In</w:t>
      </w:r>
      <w:r w:rsidR="004E66AF">
        <w:t>complete work because you “did not k</w:t>
      </w:r>
      <w:r w:rsidR="00572666">
        <w:t>now how to do a question</w:t>
      </w:r>
      <w:r w:rsidR="004E66AF">
        <w:t>”</w:t>
      </w:r>
      <w:r w:rsidR="00572666">
        <w:t xml:space="preserve"> is NOT acceptable.</w:t>
      </w:r>
    </w:p>
    <w:p w14:paraId="4EB49703" w14:textId="77777777" w:rsidR="00084488" w:rsidRDefault="00084488" w:rsidP="008235AC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6"/>
        <w:gridCol w:w="1836"/>
        <w:gridCol w:w="1836"/>
        <w:gridCol w:w="1836"/>
        <w:gridCol w:w="1836"/>
        <w:gridCol w:w="1836"/>
      </w:tblGrid>
      <w:tr w:rsidR="00084488" w14:paraId="188B8DFC" w14:textId="77777777" w:rsidTr="00084488">
        <w:tc>
          <w:tcPr>
            <w:tcW w:w="1836" w:type="dxa"/>
          </w:tcPr>
          <w:p w14:paraId="01121C78" w14:textId="77777777" w:rsidR="00084488" w:rsidRDefault="00873083" w:rsidP="008235AC">
            <w:r>
              <w:t>Criteria</w:t>
            </w:r>
          </w:p>
        </w:tc>
        <w:tc>
          <w:tcPr>
            <w:tcW w:w="1836" w:type="dxa"/>
          </w:tcPr>
          <w:p w14:paraId="2EDADAEC" w14:textId="77777777" w:rsidR="00084488" w:rsidRDefault="00873083" w:rsidP="008235AC">
            <w:r>
              <w:t>8</w:t>
            </w:r>
          </w:p>
        </w:tc>
        <w:tc>
          <w:tcPr>
            <w:tcW w:w="1836" w:type="dxa"/>
          </w:tcPr>
          <w:p w14:paraId="1D0D5379" w14:textId="77777777" w:rsidR="00084488" w:rsidRDefault="00873083" w:rsidP="008235AC">
            <w:r>
              <w:t>6</w:t>
            </w:r>
          </w:p>
        </w:tc>
        <w:tc>
          <w:tcPr>
            <w:tcW w:w="1836" w:type="dxa"/>
          </w:tcPr>
          <w:p w14:paraId="23480FBB" w14:textId="77777777" w:rsidR="00084488" w:rsidRDefault="00873083" w:rsidP="008235AC">
            <w:r>
              <w:t>4</w:t>
            </w:r>
          </w:p>
        </w:tc>
        <w:tc>
          <w:tcPr>
            <w:tcW w:w="1836" w:type="dxa"/>
          </w:tcPr>
          <w:p w14:paraId="1E902EB2" w14:textId="77777777" w:rsidR="00084488" w:rsidRDefault="00873083" w:rsidP="008235AC">
            <w:r>
              <w:t>2</w:t>
            </w:r>
          </w:p>
        </w:tc>
        <w:tc>
          <w:tcPr>
            <w:tcW w:w="1836" w:type="dxa"/>
          </w:tcPr>
          <w:p w14:paraId="1C5C35E0" w14:textId="77777777" w:rsidR="00084488" w:rsidRDefault="00084488" w:rsidP="008235AC">
            <w:r>
              <w:t>0</w:t>
            </w:r>
          </w:p>
        </w:tc>
      </w:tr>
      <w:tr w:rsidR="00084488" w14:paraId="598FE576" w14:textId="77777777" w:rsidTr="00084488">
        <w:tc>
          <w:tcPr>
            <w:tcW w:w="1836" w:type="dxa"/>
          </w:tcPr>
          <w:p w14:paraId="3CD2AFD6" w14:textId="77777777" w:rsidR="00084488" w:rsidRDefault="00084488" w:rsidP="008235AC">
            <w:r>
              <w:t>Completion</w:t>
            </w:r>
          </w:p>
        </w:tc>
        <w:tc>
          <w:tcPr>
            <w:tcW w:w="1836" w:type="dxa"/>
          </w:tcPr>
          <w:p w14:paraId="79B0782C" w14:textId="77777777" w:rsidR="00084488" w:rsidRDefault="00084488" w:rsidP="008235AC">
            <w:r>
              <w:t>Each section is completely done and work is shown</w:t>
            </w:r>
          </w:p>
        </w:tc>
        <w:tc>
          <w:tcPr>
            <w:tcW w:w="1836" w:type="dxa"/>
          </w:tcPr>
          <w:p w14:paraId="01FF26D3" w14:textId="77777777" w:rsidR="00084488" w:rsidRDefault="00084488" w:rsidP="008235AC">
            <w:r>
              <w:t>Most sections are done and work is shown</w:t>
            </w:r>
          </w:p>
        </w:tc>
        <w:tc>
          <w:tcPr>
            <w:tcW w:w="1836" w:type="dxa"/>
          </w:tcPr>
          <w:p w14:paraId="3481236D" w14:textId="77777777" w:rsidR="00084488" w:rsidRDefault="00084488" w:rsidP="008235AC">
            <w:r>
              <w:t>Some sections are complete with work shown</w:t>
            </w:r>
          </w:p>
        </w:tc>
        <w:tc>
          <w:tcPr>
            <w:tcW w:w="1836" w:type="dxa"/>
          </w:tcPr>
          <w:p w14:paraId="5938DDF9" w14:textId="77777777" w:rsidR="00084488" w:rsidRDefault="00084488" w:rsidP="008235AC">
            <w:r>
              <w:t>Just answers are provided</w:t>
            </w:r>
          </w:p>
        </w:tc>
        <w:tc>
          <w:tcPr>
            <w:tcW w:w="1836" w:type="dxa"/>
          </w:tcPr>
          <w:p w14:paraId="75A86DF9" w14:textId="77777777" w:rsidR="00084488" w:rsidRDefault="00084488" w:rsidP="008235AC">
            <w:r>
              <w:t>Work not done</w:t>
            </w:r>
          </w:p>
        </w:tc>
      </w:tr>
      <w:tr w:rsidR="00084488" w14:paraId="0A3C92AA" w14:textId="77777777" w:rsidTr="00084488">
        <w:tc>
          <w:tcPr>
            <w:tcW w:w="1836" w:type="dxa"/>
          </w:tcPr>
          <w:p w14:paraId="0062D163" w14:textId="77777777" w:rsidR="00084488" w:rsidRDefault="00084488" w:rsidP="008235AC">
            <w:r>
              <w:t>Checking</w:t>
            </w:r>
          </w:p>
        </w:tc>
        <w:tc>
          <w:tcPr>
            <w:tcW w:w="1836" w:type="dxa"/>
          </w:tcPr>
          <w:p w14:paraId="6A077D8E" w14:textId="77777777" w:rsidR="00084488" w:rsidRDefault="00084488" w:rsidP="008235AC">
            <w:r>
              <w:t>All work has been checked and corrected in a different colour</w:t>
            </w:r>
          </w:p>
        </w:tc>
        <w:tc>
          <w:tcPr>
            <w:tcW w:w="1836" w:type="dxa"/>
          </w:tcPr>
          <w:p w14:paraId="3C68B270" w14:textId="77777777" w:rsidR="00084488" w:rsidRDefault="00440EF7" w:rsidP="00440EF7">
            <w:r>
              <w:t>All work has been checked and no corrections are shown</w:t>
            </w:r>
          </w:p>
        </w:tc>
        <w:tc>
          <w:tcPr>
            <w:tcW w:w="1836" w:type="dxa"/>
          </w:tcPr>
          <w:p w14:paraId="17925299" w14:textId="77777777" w:rsidR="00084488" w:rsidRDefault="00440EF7" w:rsidP="008235AC">
            <w:r>
              <w:t>Some work has been checked</w:t>
            </w:r>
          </w:p>
        </w:tc>
        <w:tc>
          <w:tcPr>
            <w:tcW w:w="1836" w:type="dxa"/>
          </w:tcPr>
          <w:p w14:paraId="63777E3D" w14:textId="77777777" w:rsidR="00084488" w:rsidRDefault="00440EF7" w:rsidP="008235AC">
            <w:r>
              <w:t>Work is correct and not checked</w:t>
            </w:r>
          </w:p>
        </w:tc>
        <w:tc>
          <w:tcPr>
            <w:tcW w:w="1836" w:type="dxa"/>
          </w:tcPr>
          <w:p w14:paraId="7A32CF03" w14:textId="77777777" w:rsidR="00084488" w:rsidRDefault="00440EF7" w:rsidP="008235AC">
            <w:r>
              <w:t>Work is incorrect and not checked</w:t>
            </w:r>
          </w:p>
        </w:tc>
      </w:tr>
      <w:tr w:rsidR="00084488" w14:paraId="4B8E1F8F" w14:textId="77777777" w:rsidTr="00084488">
        <w:tc>
          <w:tcPr>
            <w:tcW w:w="1836" w:type="dxa"/>
          </w:tcPr>
          <w:p w14:paraId="50D33EE0" w14:textId="77777777" w:rsidR="00873083" w:rsidRDefault="00060735" w:rsidP="008235AC">
            <w:r>
              <w:t xml:space="preserve">Study </w:t>
            </w:r>
            <w:r w:rsidR="00873083">
              <w:t>Notes</w:t>
            </w:r>
          </w:p>
          <w:p w14:paraId="531FFD47" w14:textId="77777777" w:rsidR="00873083" w:rsidRDefault="00873083" w:rsidP="008235AC">
            <w:r>
              <w:t>(on assignment or separate sheet of paper)</w:t>
            </w:r>
          </w:p>
        </w:tc>
        <w:tc>
          <w:tcPr>
            <w:tcW w:w="1836" w:type="dxa"/>
          </w:tcPr>
          <w:p w14:paraId="0D4467D6" w14:textId="77777777" w:rsidR="00084488" w:rsidRDefault="006F06A2" w:rsidP="00873083"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3688E352" wp14:editId="3C8595C2">
                      <wp:simplePos x="0" y="0"/>
                      <wp:positionH relativeFrom="column">
                        <wp:posOffset>1980</wp:posOffset>
                      </wp:positionH>
                      <wp:positionV relativeFrom="paragraph">
                        <wp:posOffset>85055</wp:posOffset>
                      </wp:positionV>
                      <wp:extent cx="989640" cy="468720"/>
                      <wp:effectExtent l="38100" t="38100" r="39370" b="45720"/>
                      <wp:wrapNone/>
                      <wp:docPr id="1" name="Ink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9640" cy="46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3" o:spid="_x0000_s1026" type="#_x0000_t75" style="position:absolute;margin-left:-.2pt;margin-top:5.95pt;width:79.25pt;height:38.6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">
                      <v:imagedata r:id="rId9" o:title=""/>
                    </v:shape>
                  </w:pict>
                </mc:Fallback>
              </mc:AlternateContent>
            </w:r>
          </w:p>
        </w:tc>
        <w:tc>
          <w:tcPr>
            <w:tcW w:w="1836" w:type="dxa"/>
          </w:tcPr>
          <w:p w14:paraId="14502475" w14:textId="77777777" w:rsidR="00084488" w:rsidRDefault="006F06A2" w:rsidP="008235AC"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 wp14:anchorId="6BCF0C90" wp14:editId="0121EF65">
                      <wp:simplePos x="0" y="0"/>
                      <wp:positionH relativeFrom="column">
                        <wp:posOffset>927720</wp:posOffset>
                      </wp:positionH>
                      <wp:positionV relativeFrom="paragraph">
                        <wp:posOffset>508775</wp:posOffset>
                      </wp:positionV>
                      <wp:extent cx="15120" cy="720"/>
                      <wp:effectExtent l="19050" t="19050" r="23495" b="37465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" o:spid="_x0000_s1026" type="#_x0000_t75" style="position:absolute;margin-left:72.65pt;margin-top:39.4pt;width:2pt;height:1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0DE9AB91" wp14:editId="5867A428">
                      <wp:simplePos x="0" y="0"/>
                      <wp:positionH relativeFrom="column">
                        <wp:posOffset>-25200</wp:posOffset>
                      </wp:positionH>
                      <wp:positionV relativeFrom="paragraph">
                        <wp:posOffset>82895</wp:posOffset>
                      </wp:positionV>
                      <wp:extent cx="1058040" cy="464040"/>
                      <wp:effectExtent l="38100" t="38100" r="27940" b="50800"/>
                      <wp:wrapNone/>
                      <wp:docPr id="3" name="Ink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040" cy="46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" o:spid="_x0000_s1026" type="#_x0000_t75" style="position:absolute;margin-left:-2.25pt;margin-top:5.8pt;width:84.75pt;height:38.4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">
                      <v:imagedata r:id="rId13" o:title=""/>
                    </v:shape>
                  </w:pict>
                </mc:Fallback>
              </mc:AlternateContent>
            </w:r>
          </w:p>
        </w:tc>
        <w:tc>
          <w:tcPr>
            <w:tcW w:w="1836" w:type="dxa"/>
          </w:tcPr>
          <w:p w14:paraId="61935A51" w14:textId="77777777" w:rsidR="00084488" w:rsidRDefault="006F06A2" w:rsidP="008235AC">
            <w:r>
              <w:t>Complete study notes/tips have been prepared</w:t>
            </w:r>
          </w:p>
        </w:tc>
        <w:tc>
          <w:tcPr>
            <w:tcW w:w="1836" w:type="dxa"/>
          </w:tcPr>
          <w:p w14:paraId="6CFCD002" w14:textId="77777777" w:rsidR="00084488" w:rsidRDefault="006F06A2" w:rsidP="008235AC">
            <w:r>
              <w:t>Some study notes/tips have been made</w:t>
            </w:r>
          </w:p>
        </w:tc>
        <w:tc>
          <w:tcPr>
            <w:tcW w:w="1836" w:type="dxa"/>
          </w:tcPr>
          <w:p w14:paraId="39C4BCDC" w14:textId="77777777" w:rsidR="00084488" w:rsidRDefault="00873083" w:rsidP="008235AC">
            <w:r>
              <w:t>No study notes have been prepared</w:t>
            </w:r>
          </w:p>
        </w:tc>
      </w:tr>
    </w:tbl>
    <w:p w14:paraId="265D9069" w14:textId="77777777" w:rsidR="00572666" w:rsidRDefault="00572666" w:rsidP="008235AC">
      <w:pPr>
        <w:spacing w:after="0" w:line="240" w:lineRule="auto"/>
      </w:pPr>
    </w:p>
    <w:p w14:paraId="6E79CF5A" w14:textId="77777777" w:rsidR="00043941" w:rsidRDefault="00572666" w:rsidP="008235AC">
      <w:pPr>
        <w:spacing w:after="0" w:line="240" w:lineRule="auto"/>
      </w:pPr>
      <w:r>
        <w:t>Four (4) marks will be awarded for submitting the package and study notes before the midterm!</w:t>
      </w:r>
      <w:r w:rsidR="00043941">
        <w:br w:type="page"/>
      </w:r>
    </w:p>
    <w:p w14:paraId="5214AD46" w14:textId="77777777" w:rsidR="00043941" w:rsidRPr="003B4D70" w:rsidRDefault="003B4D70" w:rsidP="008235AC">
      <w:pPr>
        <w:spacing w:after="0" w:line="240" w:lineRule="auto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Ch. 2</w:t>
      </w:r>
      <w:r w:rsidRPr="003B4D70">
        <w:rPr>
          <w:b/>
          <w:sz w:val="24"/>
          <w:szCs w:val="24"/>
          <w:u w:val="single"/>
        </w:rPr>
        <w:t xml:space="preserve"> </w:t>
      </w:r>
      <w:r w:rsidR="00742A9A" w:rsidRPr="003B4D70">
        <w:rPr>
          <w:b/>
          <w:sz w:val="24"/>
          <w:szCs w:val="24"/>
          <w:u w:val="single"/>
        </w:rPr>
        <w:t>Rational Numbers (Review pg. 82</w:t>
      </w:r>
      <w:r w:rsidR="00885BA7" w:rsidRPr="003B4D70">
        <w:rPr>
          <w:b/>
          <w:sz w:val="24"/>
          <w:szCs w:val="24"/>
          <w:u w:val="single"/>
        </w:rPr>
        <w:t>)</w:t>
      </w:r>
    </w:p>
    <w:p w14:paraId="7E4840C0" w14:textId="77777777" w:rsidR="00EA4A17" w:rsidRDefault="00EA4A17" w:rsidP="008235AC">
      <w:pPr>
        <w:spacing w:after="0" w:line="240" w:lineRule="auto"/>
        <w:rPr>
          <w:u w:val="single"/>
        </w:rPr>
      </w:pPr>
    </w:p>
    <w:p w14:paraId="34E8FC4A" w14:textId="77777777" w:rsidR="00EA4A17" w:rsidRDefault="00EA4A17" w:rsidP="008235AC">
      <w:pPr>
        <w:spacing w:after="0" w:line="240" w:lineRule="auto"/>
      </w:pPr>
      <w:r>
        <w:t>Skill:</w:t>
      </w:r>
      <w:r>
        <w:tab/>
      </w:r>
      <w:r w:rsidR="00742A9A">
        <w:t>Comparing and Ordering Rational Numbers (2</w:t>
      </w:r>
      <w:r>
        <w:t>.1)</w:t>
      </w:r>
    </w:p>
    <w:p w14:paraId="69236425" w14:textId="77777777" w:rsidR="00EA4A17" w:rsidRDefault="0048687B" w:rsidP="008235AC">
      <w:pPr>
        <w:spacing w:after="0" w:line="240" w:lineRule="auto"/>
      </w:pPr>
      <w:r>
        <w:t>Compare the following rational numbers. Write them in ascending order and</w:t>
      </w:r>
      <w:r w:rsidR="001F1E76">
        <w:t xml:space="preserve"> descending order</w:t>
      </w:r>
      <w:r w:rsidR="00EA4A17">
        <w:t>:</w:t>
      </w:r>
    </w:p>
    <w:tbl>
      <w:tblPr>
        <w:tblStyle w:val="TableGrid"/>
        <w:tblW w:w="11060" w:type="dxa"/>
        <w:tblLook w:val="04A0" w:firstRow="1" w:lastRow="0" w:firstColumn="1" w:lastColumn="0" w:noHBand="0" w:noVBand="1"/>
      </w:tblPr>
      <w:tblGrid>
        <w:gridCol w:w="5444"/>
        <w:gridCol w:w="5616"/>
      </w:tblGrid>
      <w:tr w:rsidR="001F1E76" w14:paraId="3C951713" w14:textId="77777777" w:rsidTr="00E24EAB">
        <w:trPr>
          <w:trHeight w:val="2115"/>
        </w:trPr>
        <w:tc>
          <w:tcPr>
            <w:tcW w:w="5444" w:type="dxa"/>
          </w:tcPr>
          <w:p w14:paraId="0DC5C14D" w14:textId="77777777" w:rsidR="001F1E76" w:rsidRDefault="001F1E76" w:rsidP="001F1E76">
            <w:pPr>
              <w:tabs>
                <w:tab w:val="center" w:pos="1600"/>
                <w:tab w:val="right" w:pos="3200"/>
              </w:tabs>
            </w:pPr>
            <w:r w:rsidRPr="001F1E76">
              <w:rPr>
                <w:position w:val="-24"/>
              </w:rPr>
              <w:object w:dxaOrig="1820" w:dyaOrig="620" w14:anchorId="1B1166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pt;height:31pt" o:ole="">
                  <v:imagedata r:id="rId14" o:title=""/>
                </v:shape>
                <o:OLEObject Type="Embed" ProgID="Equation.DSMT4" ShapeID="_x0000_i1025" DrawAspect="Content" ObjectID="_1358441130" r:id="rId15"/>
              </w:object>
            </w:r>
            <w:r>
              <w:t xml:space="preserve"> </w:t>
            </w:r>
            <w:r w:rsidR="00E24EAB">
              <w:t xml:space="preserve"> </w:t>
            </w:r>
          </w:p>
          <w:p w14:paraId="769562FD" w14:textId="77777777" w:rsidR="00E24EAB" w:rsidRDefault="00E24EAB" w:rsidP="001F1E76">
            <w:pPr>
              <w:tabs>
                <w:tab w:val="center" w:pos="1600"/>
                <w:tab w:val="right" w:pos="3200"/>
              </w:tabs>
            </w:pPr>
          </w:p>
          <w:p w14:paraId="5C0370B4" w14:textId="77777777" w:rsidR="00E24EAB" w:rsidRDefault="00E24EAB" w:rsidP="001F1E76">
            <w:pPr>
              <w:tabs>
                <w:tab w:val="center" w:pos="1600"/>
                <w:tab w:val="right" w:pos="3200"/>
              </w:tabs>
            </w:pPr>
          </w:p>
        </w:tc>
        <w:tc>
          <w:tcPr>
            <w:tcW w:w="5616" w:type="dxa"/>
          </w:tcPr>
          <w:p w14:paraId="0B079FB5" w14:textId="77777777" w:rsidR="001F1E76" w:rsidRDefault="006F06A2" w:rsidP="008235AC">
            <w:r>
              <w:t>Descending Order</w:t>
            </w:r>
            <w:r w:rsidR="00B4739D">
              <w:t>:</w:t>
            </w:r>
          </w:p>
          <w:p w14:paraId="3E868EF6" w14:textId="77777777" w:rsidR="00E24EAB" w:rsidRDefault="00E24EAB" w:rsidP="008235AC"/>
          <w:p w14:paraId="4B2753A6" w14:textId="77777777" w:rsidR="00E24EAB" w:rsidRDefault="00E24EAB" w:rsidP="008235AC"/>
          <w:p w14:paraId="3EC0F0CE" w14:textId="77777777" w:rsidR="00E24EAB" w:rsidRDefault="00E24EAB" w:rsidP="008235AC"/>
          <w:p w14:paraId="0AE2DF16" w14:textId="77777777" w:rsidR="00E24EAB" w:rsidRDefault="00E24EAB" w:rsidP="008235AC">
            <w:r>
              <w:t>Ascending Order:</w:t>
            </w:r>
          </w:p>
        </w:tc>
      </w:tr>
      <w:tr w:rsidR="00D17F9A" w14:paraId="63C60AF9" w14:textId="77777777" w:rsidTr="00E24EAB">
        <w:trPr>
          <w:trHeight w:val="2115"/>
        </w:trPr>
        <w:tc>
          <w:tcPr>
            <w:tcW w:w="5444" w:type="dxa"/>
          </w:tcPr>
          <w:p w14:paraId="3EA303B4" w14:textId="77777777" w:rsidR="00D17F9A" w:rsidRDefault="001F1E76" w:rsidP="008235AC">
            <w:r w:rsidRPr="001F1E76">
              <w:rPr>
                <w:position w:val="-24"/>
              </w:rPr>
              <w:object w:dxaOrig="1980" w:dyaOrig="620" w14:anchorId="059B641E">
                <v:shape id="_x0000_i1026" type="#_x0000_t75" style="width:100pt;height:31pt" o:ole="">
                  <v:imagedata r:id="rId16" o:title=""/>
                </v:shape>
                <o:OLEObject Type="Embed" ProgID="Equation.DSMT4" ShapeID="_x0000_i1026" DrawAspect="Content" ObjectID="_1358441131" r:id="rId17"/>
              </w:object>
            </w:r>
          </w:p>
        </w:tc>
        <w:tc>
          <w:tcPr>
            <w:tcW w:w="5616" w:type="dxa"/>
          </w:tcPr>
          <w:p w14:paraId="0ED1D507" w14:textId="77777777" w:rsidR="00D17F9A" w:rsidRDefault="00B4739D" w:rsidP="008235AC">
            <w:r>
              <w:t>Descending Order:</w:t>
            </w:r>
          </w:p>
          <w:p w14:paraId="22E62FB5" w14:textId="77777777" w:rsidR="00E24EAB" w:rsidRDefault="00E24EAB" w:rsidP="008235AC"/>
          <w:p w14:paraId="73C0F523" w14:textId="77777777" w:rsidR="00E24EAB" w:rsidRDefault="00E24EAB" w:rsidP="008235AC"/>
          <w:p w14:paraId="4C893D5F" w14:textId="77777777" w:rsidR="00E24EAB" w:rsidRDefault="00E24EAB" w:rsidP="008235AC"/>
          <w:p w14:paraId="48043084" w14:textId="77777777" w:rsidR="00E24EAB" w:rsidRDefault="00E24EAB" w:rsidP="008235AC">
            <w:r>
              <w:t>Ascending Order:</w:t>
            </w:r>
          </w:p>
        </w:tc>
      </w:tr>
    </w:tbl>
    <w:p w14:paraId="3F9FD630" w14:textId="77777777" w:rsidR="00EA4A17" w:rsidRDefault="00EA4A17" w:rsidP="008235AC">
      <w:pPr>
        <w:spacing w:after="0" w:line="240" w:lineRule="auto"/>
      </w:pPr>
    </w:p>
    <w:p w14:paraId="71E8C035" w14:textId="77777777" w:rsidR="00780460" w:rsidRDefault="00780460" w:rsidP="008235AC">
      <w:pPr>
        <w:spacing w:after="0" w:line="240" w:lineRule="auto"/>
      </w:pPr>
      <w:r>
        <w:t>Skil</w:t>
      </w:r>
      <w:r w:rsidR="0048687B">
        <w:t>l:</w:t>
      </w:r>
      <w:r w:rsidR="0048687B">
        <w:tab/>
      </w:r>
      <w:r w:rsidR="001F1E76">
        <w:t>Compare Rational numbers</w:t>
      </w:r>
      <w:r w:rsidR="0048687B">
        <w:t xml:space="preserve"> (</w:t>
      </w:r>
      <w:r w:rsidR="00BB0B00">
        <w:t>2.1</w:t>
      </w:r>
      <w:r>
        <w:t>)</w:t>
      </w:r>
    </w:p>
    <w:p w14:paraId="0922AA1E" w14:textId="77777777" w:rsidR="00780460" w:rsidRDefault="001F1E76" w:rsidP="008235AC">
      <w:pPr>
        <w:spacing w:after="0" w:line="240" w:lineRule="auto"/>
      </w:pPr>
      <w:r>
        <w:t>Convert to either same denominator or to a decim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780460" w14:paraId="65E72042" w14:textId="77777777" w:rsidTr="00450502">
        <w:trPr>
          <w:trHeight w:val="2835"/>
        </w:trPr>
        <w:tc>
          <w:tcPr>
            <w:tcW w:w="5508" w:type="dxa"/>
          </w:tcPr>
          <w:p w14:paraId="11E4F3EE" w14:textId="77777777" w:rsidR="00780460" w:rsidRDefault="001F1E76" w:rsidP="008235AC">
            <w:r>
              <w:t>Which fraction is greater</w:t>
            </w:r>
            <w:proofErr w:type="gramStart"/>
            <w:r>
              <w:t xml:space="preserve">, </w:t>
            </w:r>
            <w:r w:rsidR="00B4739D">
              <w:t xml:space="preserve"> </w:t>
            </w:r>
            <w:proofErr w:type="gramEnd"/>
            <w:r w:rsidRPr="001F1E76">
              <w:rPr>
                <w:position w:val="-24"/>
              </w:rPr>
              <w:object w:dxaOrig="1020" w:dyaOrig="620" w14:anchorId="355C91C4">
                <v:shape id="_x0000_i1027" type="#_x0000_t75" style="width:52pt;height:31pt" o:ole="">
                  <v:imagedata r:id="rId18" o:title=""/>
                </v:shape>
                <o:OLEObject Type="Embed" ProgID="Equation.DSMT4" ShapeID="_x0000_i1027" DrawAspect="Content" ObjectID="_1358441132" r:id="rId19"/>
              </w:object>
            </w:r>
            <w:r>
              <w:t>?</w:t>
            </w:r>
          </w:p>
          <w:p w14:paraId="176E9953" w14:textId="77777777" w:rsidR="001F1E76" w:rsidRDefault="001F1E76" w:rsidP="001F1E76">
            <w:pPr>
              <w:tabs>
                <w:tab w:val="center" w:pos="2650"/>
                <w:tab w:val="right" w:pos="5300"/>
              </w:tabs>
            </w:pPr>
            <w:r>
              <w:tab/>
              <w:t xml:space="preserve"> </w:t>
            </w:r>
          </w:p>
        </w:tc>
        <w:tc>
          <w:tcPr>
            <w:tcW w:w="5508" w:type="dxa"/>
          </w:tcPr>
          <w:p w14:paraId="08FCD0E9" w14:textId="77777777" w:rsidR="00780460" w:rsidRDefault="001F1E76" w:rsidP="008235AC">
            <w:r>
              <w:t>Which fraction is smaller</w:t>
            </w:r>
            <w:r w:rsidR="00B4739D">
              <w:t xml:space="preserve">, </w:t>
            </w:r>
            <w:r w:rsidRPr="001F1E76">
              <w:rPr>
                <w:position w:val="-24"/>
              </w:rPr>
              <w:object w:dxaOrig="1100" w:dyaOrig="620" w14:anchorId="3B50CEE4">
                <v:shape id="_x0000_i1028" type="#_x0000_t75" style="width:55pt;height:32pt" o:ole="">
                  <v:imagedata r:id="rId20" o:title=""/>
                </v:shape>
                <o:OLEObject Type="Embed" ProgID="Equation.DSMT4" ShapeID="_x0000_i1028" DrawAspect="Content" ObjectID="_1358441133" r:id="rId21"/>
              </w:object>
            </w:r>
            <w:r>
              <w:t>?</w:t>
            </w:r>
          </w:p>
        </w:tc>
      </w:tr>
    </w:tbl>
    <w:p w14:paraId="6ECD64DB" w14:textId="77777777" w:rsidR="00780460" w:rsidRDefault="00780460" w:rsidP="008235AC">
      <w:pPr>
        <w:spacing w:after="0" w:line="240" w:lineRule="auto"/>
      </w:pPr>
    </w:p>
    <w:p w14:paraId="58A32071" w14:textId="77777777" w:rsidR="008235AC" w:rsidRDefault="00780460" w:rsidP="008235AC">
      <w:pPr>
        <w:spacing w:after="0" w:line="240" w:lineRule="auto"/>
      </w:pPr>
      <w:r>
        <w:t>Skill:</w:t>
      </w:r>
      <w:r>
        <w:tab/>
      </w:r>
      <w:r w:rsidR="00BB0B00">
        <w:t>Identify a Rational number between two given Rational n</w:t>
      </w:r>
      <w:r w:rsidR="00DE720E">
        <w:t>u</w:t>
      </w:r>
      <w:r w:rsidR="00BB0B00">
        <w:t>mbers</w:t>
      </w:r>
      <w:r w:rsidR="0048687B">
        <w:t xml:space="preserve"> (</w:t>
      </w:r>
      <w:r w:rsidR="00BB0B00">
        <w:t>2.1</w:t>
      </w:r>
      <w:r w:rsidR="008235AC">
        <w:t>)</w:t>
      </w:r>
    </w:p>
    <w:p w14:paraId="052064B3" w14:textId="77777777" w:rsidR="008235AC" w:rsidRDefault="002933C5" w:rsidP="00DE720E">
      <w:pPr>
        <w:spacing w:after="0" w:line="240" w:lineRule="auto"/>
      </w:pPr>
      <w:r>
        <w:t>Use a number line and write equivalent frac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281576" w14:paraId="2CFBDCB3" w14:textId="77777777" w:rsidTr="0077282A">
        <w:trPr>
          <w:trHeight w:val="1894"/>
        </w:trPr>
        <w:tc>
          <w:tcPr>
            <w:tcW w:w="11016" w:type="dxa"/>
          </w:tcPr>
          <w:p w14:paraId="46C3CBBE" w14:textId="77777777" w:rsidR="00281576" w:rsidRDefault="00DE720E" w:rsidP="00281576">
            <w:r>
              <w:t>Identify a fraction between -2.4 and -2.5</w:t>
            </w:r>
          </w:p>
          <w:p w14:paraId="606C1203" w14:textId="77777777" w:rsidR="00281576" w:rsidRDefault="00281576" w:rsidP="008235AC"/>
        </w:tc>
      </w:tr>
      <w:tr w:rsidR="00DE720E" w14:paraId="41FDDD53" w14:textId="77777777" w:rsidTr="0077282A">
        <w:trPr>
          <w:trHeight w:val="1894"/>
        </w:trPr>
        <w:tc>
          <w:tcPr>
            <w:tcW w:w="11016" w:type="dxa"/>
          </w:tcPr>
          <w:p w14:paraId="554E902C" w14:textId="77777777" w:rsidR="00DE720E" w:rsidRDefault="00DE720E" w:rsidP="00281576">
            <w:r>
              <w:t>Identify a fraction between -0.3 and -0.1</w:t>
            </w:r>
          </w:p>
        </w:tc>
      </w:tr>
    </w:tbl>
    <w:p w14:paraId="43207DDD" w14:textId="77777777" w:rsidR="0087272B" w:rsidRDefault="00DE720E" w:rsidP="00C25C33">
      <w:pPr>
        <w:spacing w:after="0" w:line="240" w:lineRule="auto"/>
      </w:pPr>
      <w:r>
        <w:lastRenderedPageBreak/>
        <w:t>Skill: Adding and Subtracting Rational numbers in Decimal form (2.2)</w:t>
      </w:r>
    </w:p>
    <w:p w14:paraId="5089506A" w14:textId="77777777" w:rsidR="008235AC" w:rsidRDefault="00DE720E" w:rsidP="00C25C33">
      <w:pPr>
        <w:spacing w:after="0" w:line="240" w:lineRule="auto"/>
      </w:pPr>
      <w:r>
        <w:t xml:space="preserve">Add and subtract </w:t>
      </w:r>
    </w:p>
    <w:tbl>
      <w:tblPr>
        <w:tblStyle w:val="TableGrid"/>
        <w:tblW w:w="11136" w:type="dxa"/>
        <w:tblLook w:val="04A0" w:firstRow="1" w:lastRow="0" w:firstColumn="1" w:lastColumn="0" w:noHBand="0" w:noVBand="1"/>
      </w:tblPr>
      <w:tblGrid>
        <w:gridCol w:w="5568"/>
        <w:gridCol w:w="5568"/>
      </w:tblGrid>
      <w:tr w:rsidR="008235AC" w14:paraId="1474DE8A" w14:textId="77777777" w:rsidTr="00E24EAB">
        <w:trPr>
          <w:trHeight w:val="1069"/>
        </w:trPr>
        <w:tc>
          <w:tcPr>
            <w:tcW w:w="5568" w:type="dxa"/>
          </w:tcPr>
          <w:p w14:paraId="3EDED723" w14:textId="77777777" w:rsidR="008235AC" w:rsidRDefault="00DE720E" w:rsidP="00DE720E">
            <w:r w:rsidRPr="00DE720E">
              <w:rPr>
                <w:position w:val="-6"/>
              </w:rPr>
              <w:object w:dxaOrig="1219" w:dyaOrig="279" w14:anchorId="261DCDA2">
                <v:shape id="_x0000_i1029" type="#_x0000_t75" style="width:60pt;height:14pt" o:ole="">
                  <v:imagedata r:id="rId22" o:title=""/>
                </v:shape>
                <o:OLEObject Type="Embed" ProgID="Equation.DSMT4" ShapeID="_x0000_i1029" DrawAspect="Content" ObjectID="_1358441134" r:id="rId23"/>
              </w:object>
            </w:r>
          </w:p>
        </w:tc>
        <w:tc>
          <w:tcPr>
            <w:tcW w:w="5568" w:type="dxa"/>
          </w:tcPr>
          <w:p w14:paraId="05F03163" w14:textId="77777777" w:rsidR="008235AC" w:rsidRDefault="00DE720E" w:rsidP="008235AC">
            <w:r w:rsidRPr="00DE720E">
              <w:rPr>
                <w:position w:val="-6"/>
              </w:rPr>
              <w:object w:dxaOrig="1240" w:dyaOrig="279" w14:anchorId="60667A4B">
                <v:shape id="_x0000_i1030" type="#_x0000_t75" style="width:61pt;height:14pt" o:ole="">
                  <v:imagedata r:id="rId24" o:title=""/>
                </v:shape>
                <o:OLEObject Type="Embed" ProgID="Equation.DSMT4" ShapeID="_x0000_i1030" DrawAspect="Content" ObjectID="_1358441135" r:id="rId25"/>
              </w:object>
            </w:r>
          </w:p>
          <w:p w14:paraId="6AA34402" w14:textId="77777777" w:rsidR="00DE720E" w:rsidRDefault="00DE720E" w:rsidP="008235AC"/>
        </w:tc>
      </w:tr>
      <w:tr w:rsidR="00DE720E" w14:paraId="2786632E" w14:textId="77777777" w:rsidTr="00E24EAB">
        <w:trPr>
          <w:trHeight w:val="1069"/>
        </w:trPr>
        <w:tc>
          <w:tcPr>
            <w:tcW w:w="5568" w:type="dxa"/>
          </w:tcPr>
          <w:p w14:paraId="628A177E" w14:textId="77777777" w:rsidR="00DE720E" w:rsidRDefault="00DE720E" w:rsidP="00DE720E">
            <w:r w:rsidRPr="00DE720E">
              <w:rPr>
                <w:position w:val="-10"/>
              </w:rPr>
              <w:object w:dxaOrig="1400" w:dyaOrig="320" w14:anchorId="566E8329">
                <v:shape id="_x0000_i1031" type="#_x0000_t75" style="width:69pt;height:16pt" o:ole="">
                  <v:imagedata r:id="rId26" o:title=""/>
                </v:shape>
                <o:OLEObject Type="Embed" ProgID="Equation.DSMT4" ShapeID="_x0000_i1031" DrawAspect="Content" ObjectID="_1358441136" r:id="rId27"/>
              </w:object>
            </w:r>
          </w:p>
        </w:tc>
        <w:tc>
          <w:tcPr>
            <w:tcW w:w="5568" w:type="dxa"/>
          </w:tcPr>
          <w:p w14:paraId="66B421ED" w14:textId="77777777" w:rsidR="00DE720E" w:rsidRPr="0048067F" w:rsidRDefault="00DE720E" w:rsidP="008235AC">
            <w:r w:rsidRPr="00DE720E">
              <w:rPr>
                <w:position w:val="-10"/>
              </w:rPr>
              <w:object w:dxaOrig="1540" w:dyaOrig="320" w14:anchorId="68AA95A8">
                <v:shape id="_x0000_i1032" type="#_x0000_t75" style="width:78pt;height:16pt" o:ole="">
                  <v:imagedata r:id="rId28" o:title=""/>
                </v:shape>
                <o:OLEObject Type="Embed" ProgID="Equation.DSMT4" ShapeID="_x0000_i1032" DrawAspect="Content" ObjectID="_1358441137" r:id="rId29"/>
              </w:object>
            </w:r>
          </w:p>
        </w:tc>
      </w:tr>
    </w:tbl>
    <w:p w14:paraId="6997ACA2" w14:textId="77777777" w:rsidR="008235AC" w:rsidRDefault="008235AC" w:rsidP="008235AC">
      <w:pPr>
        <w:spacing w:after="0" w:line="240" w:lineRule="auto"/>
      </w:pPr>
    </w:p>
    <w:p w14:paraId="7AC6A348" w14:textId="77777777" w:rsidR="008235AC" w:rsidRDefault="008235AC" w:rsidP="008235AC">
      <w:pPr>
        <w:spacing w:after="0" w:line="240" w:lineRule="auto"/>
      </w:pPr>
    </w:p>
    <w:p w14:paraId="3172F898" w14:textId="77777777" w:rsidR="008235AC" w:rsidRDefault="00DE720E" w:rsidP="008235AC">
      <w:pPr>
        <w:spacing w:after="0" w:line="240" w:lineRule="auto"/>
      </w:pPr>
      <w:r>
        <w:t>Skill: Multiplying and Dividing</w:t>
      </w:r>
      <w:r w:rsidR="003A5864">
        <w:t xml:space="preserve"> </w:t>
      </w:r>
      <w:r>
        <w:t xml:space="preserve">Rational </w:t>
      </w:r>
      <w:proofErr w:type="gramStart"/>
      <w:r>
        <w:t>numbers  in</w:t>
      </w:r>
      <w:proofErr w:type="gramEnd"/>
      <w:r>
        <w:t xml:space="preserve"> Decimal Form (2</w:t>
      </w:r>
      <w:r w:rsidR="00281576">
        <w:t>.2)</w:t>
      </w:r>
    </w:p>
    <w:p w14:paraId="22B7A760" w14:textId="77777777" w:rsidR="00C25C33" w:rsidRDefault="00C25C33" w:rsidP="00C25C33">
      <w:pPr>
        <w:spacing w:after="0" w:line="240" w:lineRule="auto"/>
      </w:pPr>
    </w:p>
    <w:tbl>
      <w:tblPr>
        <w:tblStyle w:val="TableGrid"/>
        <w:tblW w:w="11286" w:type="dxa"/>
        <w:tblLook w:val="04A0" w:firstRow="1" w:lastRow="0" w:firstColumn="1" w:lastColumn="0" w:noHBand="0" w:noVBand="1"/>
      </w:tblPr>
      <w:tblGrid>
        <w:gridCol w:w="2941"/>
        <w:gridCol w:w="2994"/>
        <w:gridCol w:w="2894"/>
        <w:gridCol w:w="2457"/>
      </w:tblGrid>
      <w:tr w:rsidR="003A5864" w14:paraId="348EE7BC" w14:textId="77777777" w:rsidTr="00E24EAB">
        <w:trPr>
          <w:trHeight w:val="1531"/>
        </w:trPr>
        <w:tc>
          <w:tcPr>
            <w:tcW w:w="2941" w:type="dxa"/>
          </w:tcPr>
          <w:p w14:paraId="7A9CE4A4" w14:textId="77777777" w:rsidR="003A5864" w:rsidRDefault="003A5864" w:rsidP="008235AC">
            <w:r w:rsidRPr="003A5864">
              <w:rPr>
                <w:position w:val="-14"/>
              </w:rPr>
              <w:object w:dxaOrig="1280" w:dyaOrig="400" w14:anchorId="733C3F18">
                <v:shape id="_x0000_i1033" type="#_x0000_t75" style="width:63pt;height:20pt" o:ole="">
                  <v:imagedata r:id="rId30" o:title=""/>
                </v:shape>
                <o:OLEObject Type="Embed" ProgID="Equation.DSMT4" ShapeID="_x0000_i1033" DrawAspect="Content" ObjectID="_1358441138" r:id="rId31"/>
              </w:object>
            </w:r>
          </w:p>
        </w:tc>
        <w:tc>
          <w:tcPr>
            <w:tcW w:w="2994" w:type="dxa"/>
          </w:tcPr>
          <w:p w14:paraId="6FFC4E74" w14:textId="77777777" w:rsidR="003A5864" w:rsidRDefault="003A5864" w:rsidP="008235AC">
            <w:r w:rsidRPr="003A5864">
              <w:rPr>
                <w:position w:val="-14"/>
              </w:rPr>
              <w:object w:dxaOrig="1440" w:dyaOrig="400" w14:anchorId="694D7F97">
                <v:shape id="_x0000_i1034" type="#_x0000_t75" style="width:71pt;height:20pt" o:ole="">
                  <v:imagedata r:id="rId32" o:title=""/>
                </v:shape>
                <o:OLEObject Type="Embed" ProgID="Equation.DSMT4" ShapeID="_x0000_i1034" DrawAspect="Content" ObjectID="_1358441139" r:id="rId33"/>
              </w:object>
            </w:r>
          </w:p>
        </w:tc>
        <w:tc>
          <w:tcPr>
            <w:tcW w:w="2894" w:type="dxa"/>
          </w:tcPr>
          <w:p w14:paraId="3D5AA11E" w14:textId="77777777" w:rsidR="003A5864" w:rsidRDefault="003A5864" w:rsidP="008235AC">
            <w:r w:rsidRPr="003A5864">
              <w:rPr>
                <w:position w:val="-14"/>
              </w:rPr>
              <w:object w:dxaOrig="1160" w:dyaOrig="400" w14:anchorId="5D24B811">
                <v:shape id="_x0000_i1035" type="#_x0000_t75" style="width:58pt;height:20pt" o:ole="">
                  <v:imagedata r:id="rId34" o:title=""/>
                </v:shape>
                <o:OLEObject Type="Embed" ProgID="Equation.DSMT4" ShapeID="_x0000_i1035" DrawAspect="Content" ObjectID="_1358441140" r:id="rId35"/>
              </w:object>
            </w:r>
          </w:p>
        </w:tc>
        <w:tc>
          <w:tcPr>
            <w:tcW w:w="2457" w:type="dxa"/>
          </w:tcPr>
          <w:p w14:paraId="58E3C1CE" w14:textId="77777777" w:rsidR="003A5864" w:rsidRPr="0048067F" w:rsidRDefault="003A5864" w:rsidP="008235AC">
            <w:r w:rsidRPr="003A5864">
              <w:rPr>
                <w:position w:val="-6"/>
              </w:rPr>
              <w:object w:dxaOrig="1140" w:dyaOrig="279" w14:anchorId="64B659D0">
                <v:shape id="_x0000_i1036" type="#_x0000_t75" style="width:58pt;height:14pt" o:ole="">
                  <v:imagedata r:id="rId36" o:title=""/>
                </v:shape>
                <o:OLEObject Type="Embed" ProgID="Equation.DSMT4" ShapeID="_x0000_i1036" DrawAspect="Content" ObjectID="_1358441141" r:id="rId37"/>
              </w:object>
            </w:r>
          </w:p>
        </w:tc>
      </w:tr>
    </w:tbl>
    <w:p w14:paraId="695CE05A" w14:textId="77777777" w:rsidR="00450502" w:rsidRDefault="00450502" w:rsidP="008235AC">
      <w:pPr>
        <w:spacing w:after="0" w:line="240" w:lineRule="auto"/>
      </w:pPr>
    </w:p>
    <w:p w14:paraId="2B17BA5B" w14:textId="77777777" w:rsidR="0077282A" w:rsidRDefault="00C25C33" w:rsidP="0077282A">
      <w:pPr>
        <w:spacing w:after="0" w:line="240" w:lineRule="auto"/>
        <w:rPr>
          <w:position w:val="-6"/>
        </w:rPr>
      </w:pPr>
      <w:r>
        <w:t>Skill:</w:t>
      </w:r>
      <w:r w:rsidRPr="00C25C33">
        <w:t xml:space="preserve"> </w:t>
      </w:r>
      <w:r w:rsidR="003A5864">
        <w:t xml:space="preserve">Apply operations with </w:t>
      </w:r>
      <w:proofErr w:type="spellStart"/>
      <w:r w:rsidR="003A5864">
        <w:t>Rat’l</w:t>
      </w:r>
      <w:proofErr w:type="spellEnd"/>
      <w:r w:rsidR="003A5864">
        <w:t xml:space="preserve"> Numbers in Decimal </w:t>
      </w:r>
      <w:proofErr w:type="gramStart"/>
      <w:r w:rsidR="003A5864">
        <w:t>form(</w:t>
      </w:r>
      <w:proofErr w:type="gramEnd"/>
      <w:r w:rsidR="003A5864">
        <w:t>2.2)</w:t>
      </w:r>
    </w:p>
    <w:p w14:paraId="485510D8" w14:textId="77777777" w:rsidR="005B02E8" w:rsidRDefault="005B02E8" w:rsidP="0077282A">
      <w:pPr>
        <w:spacing w:after="0" w:line="240" w:lineRule="auto"/>
      </w:pPr>
    </w:p>
    <w:tbl>
      <w:tblPr>
        <w:tblStyle w:val="TableGrid"/>
        <w:tblW w:w="11084" w:type="dxa"/>
        <w:tblLook w:val="04A0" w:firstRow="1" w:lastRow="0" w:firstColumn="1" w:lastColumn="0" w:noHBand="0" w:noVBand="1"/>
      </w:tblPr>
      <w:tblGrid>
        <w:gridCol w:w="11084"/>
      </w:tblGrid>
      <w:tr w:rsidR="003A5864" w14:paraId="2F34EBCD" w14:textId="77777777" w:rsidTr="00E24EAB">
        <w:trPr>
          <w:trHeight w:val="2783"/>
        </w:trPr>
        <w:tc>
          <w:tcPr>
            <w:tcW w:w="11084" w:type="dxa"/>
          </w:tcPr>
          <w:p w14:paraId="02741BDE" w14:textId="77777777" w:rsidR="003A5864" w:rsidRDefault="003A5864" w:rsidP="008235AC">
            <w:r>
              <w:t>A hot air balloon climbed at 0.8 m/s for 10 s. It then descended at 0.6 m/s for 6 s.</w:t>
            </w:r>
          </w:p>
          <w:p w14:paraId="3B5DCE9E" w14:textId="77777777" w:rsidR="003A5864" w:rsidRDefault="00A42278" w:rsidP="00A42278">
            <w:pPr>
              <w:pStyle w:val="ListParagraph"/>
              <w:numPr>
                <w:ilvl w:val="0"/>
                <w:numId w:val="6"/>
              </w:numPr>
            </w:pPr>
            <w:r>
              <w:t>What was the overall change in altitude?</w:t>
            </w:r>
          </w:p>
          <w:p w14:paraId="18CC5B5F" w14:textId="77777777" w:rsidR="00A42278" w:rsidRDefault="00A42278" w:rsidP="00A42278">
            <w:pPr>
              <w:pStyle w:val="ListParagraph"/>
              <w:numPr>
                <w:ilvl w:val="0"/>
                <w:numId w:val="6"/>
              </w:numPr>
            </w:pPr>
            <w:r>
              <w:t>What was the average rate of change in altitude?</w:t>
            </w:r>
          </w:p>
          <w:p w14:paraId="72D9F911" w14:textId="77777777" w:rsidR="00A42278" w:rsidRDefault="00A42278" w:rsidP="00A42278">
            <w:pPr>
              <w:pStyle w:val="ListParagraph"/>
            </w:pPr>
          </w:p>
        </w:tc>
      </w:tr>
      <w:tr w:rsidR="00A42278" w14:paraId="01227BD3" w14:textId="77777777" w:rsidTr="00E24EAB">
        <w:trPr>
          <w:trHeight w:val="2783"/>
        </w:trPr>
        <w:tc>
          <w:tcPr>
            <w:tcW w:w="11084" w:type="dxa"/>
          </w:tcPr>
          <w:p w14:paraId="1C46DD3C" w14:textId="77777777" w:rsidR="00A42278" w:rsidRDefault="00A42278" w:rsidP="00A42278">
            <w:r>
              <w:t xml:space="preserve">On Saturday the temperature at the Blood Reserve near Stand Off, Alberta decreased by </w:t>
            </w:r>
            <w:r w:rsidRPr="00A42278">
              <w:rPr>
                <w:position w:val="-6"/>
              </w:rPr>
              <w:object w:dxaOrig="900" w:dyaOrig="279" w14:anchorId="42A06125">
                <v:shape id="_x0000_i1037" type="#_x0000_t75" style="width:46pt;height:14pt" o:ole="">
                  <v:imagedata r:id="rId38" o:title=""/>
                </v:shape>
                <o:OLEObject Type="Embed" ProgID="Equation.DSMT4" ShapeID="_x0000_i1037" DrawAspect="Content" ObjectID="_1358441142" r:id="rId39"/>
              </w:object>
            </w:r>
            <w:r w:rsidR="004F1E62">
              <w:t xml:space="preserve"> for 3</w:t>
            </w:r>
            <w:r>
              <w:t>.5h.</w:t>
            </w:r>
            <w:r w:rsidR="004F1E62">
              <w:t xml:space="preserve">  It then decreased by </w:t>
            </w:r>
            <w:r w:rsidR="004F1E62" w:rsidRPr="00A42278">
              <w:rPr>
                <w:position w:val="-6"/>
              </w:rPr>
              <w:object w:dxaOrig="920" w:dyaOrig="279" w14:anchorId="1DBBA774">
                <v:shape id="_x0000_i1038" type="#_x0000_t75" style="width:47pt;height:14pt" o:ole="">
                  <v:imagedata r:id="rId40" o:title=""/>
                </v:shape>
                <o:OLEObject Type="Embed" ProgID="Equation.DSMT4" ShapeID="_x0000_i1038" DrawAspect="Content" ObjectID="_1358441143" r:id="rId41"/>
              </w:object>
            </w:r>
            <w:r w:rsidR="004F1E62">
              <w:t>for 1.5 h.</w:t>
            </w:r>
          </w:p>
          <w:p w14:paraId="65A1FE64" w14:textId="77777777" w:rsidR="00A42278" w:rsidRDefault="00A42278" w:rsidP="00A42278">
            <w:pPr>
              <w:pStyle w:val="ListParagraph"/>
              <w:numPr>
                <w:ilvl w:val="0"/>
                <w:numId w:val="7"/>
              </w:numPr>
            </w:pPr>
            <w:r>
              <w:t>What was the total decrease in temperature?</w:t>
            </w:r>
          </w:p>
          <w:p w14:paraId="12A939FE" w14:textId="77777777" w:rsidR="00A42278" w:rsidRDefault="00A42278" w:rsidP="00A42278">
            <w:pPr>
              <w:pStyle w:val="ListParagraph"/>
              <w:numPr>
                <w:ilvl w:val="0"/>
                <w:numId w:val="7"/>
              </w:numPr>
            </w:pPr>
            <w:r>
              <w:t>What was the average rate of decrease in temperature?</w:t>
            </w:r>
          </w:p>
        </w:tc>
      </w:tr>
    </w:tbl>
    <w:p w14:paraId="22F50A1F" w14:textId="77777777" w:rsidR="005B02E8" w:rsidRDefault="005B02E8" w:rsidP="008235AC">
      <w:pPr>
        <w:spacing w:after="0" w:line="240" w:lineRule="auto"/>
      </w:pPr>
    </w:p>
    <w:p w14:paraId="2D921125" w14:textId="77777777" w:rsidR="00E24EAB" w:rsidRDefault="00E24EAB" w:rsidP="008235AC">
      <w:pPr>
        <w:spacing w:after="0" w:line="240" w:lineRule="auto"/>
      </w:pPr>
    </w:p>
    <w:p w14:paraId="57A87B2A" w14:textId="77777777" w:rsidR="00E24EAB" w:rsidRDefault="00E24EAB" w:rsidP="008235AC">
      <w:pPr>
        <w:spacing w:after="0" w:line="240" w:lineRule="auto"/>
      </w:pPr>
    </w:p>
    <w:p w14:paraId="7589DDB9" w14:textId="77777777" w:rsidR="00E24EAB" w:rsidRDefault="00E24EAB" w:rsidP="008235AC">
      <w:pPr>
        <w:spacing w:after="0" w:line="240" w:lineRule="auto"/>
      </w:pPr>
    </w:p>
    <w:p w14:paraId="450BF419" w14:textId="77777777" w:rsidR="00E24EAB" w:rsidRDefault="00E24EAB" w:rsidP="008235AC">
      <w:pPr>
        <w:spacing w:after="0" w:line="240" w:lineRule="auto"/>
      </w:pPr>
    </w:p>
    <w:p w14:paraId="76A04084" w14:textId="77777777" w:rsidR="00E24EAB" w:rsidRDefault="00E24EAB" w:rsidP="008235AC">
      <w:pPr>
        <w:spacing w:after="0" w:line="240" w:lineRule="auto"/>
      </w:pPr>
    </w:p>
    <w:p w14:paraId="7CD7F532" w14:textId="77777777" w:rsidR="00E24EAB" w:rsidRDefault="00E24EAB" w:rsidP="008235AC">
      <w:pPr>
        <w:spacing w:after="0" w:line="240" w:lineRule="auto"/>
      </w:pPr>
    </w:p>
    <w:p w14:paraId="03E67914" w14:textId="77777777" w:rsidR="005B02E8" w:rsidRDefault="005B02E8" w:rsidP="008235AC">
      <w:pPr>
        <w:spacing w:after="0" w:line="240" w:lineRule="auto"/>
      </w:pPr>
      <w:r>
        <w:lastRenderedPageBreak/>
        <w:t xml:space="preserve">Skill: </w:t>
      </w:r>
      <w:r w:rsidR="00A42278">
        <w:t xml:space="preserve">Problem Solving with </w:t>
      </w:r>
      <w:proofErr w:type="spellStart"/>
      <w:r w:rsidR="00A42278">
        <w:t>Rat’l</w:t>
      </w:r>
      <w:proofErr w:type="spellEnd"/>
      <w:r w:rsidR="00A42278">
        <w:t xml:space="preserve"> Numbers in Fraction form</w:t>
      </w:r>
      <w:r w:rsidR="00B90417">
        <w:t xml:space="preserve"> </w:t>
      </w:r>
      <w:r w:rsidR="00A42278">
        <w:t>(2.3)</w:t>
      </w:r>
    </w:p>
    <w:p w14:paraId="3BBF95C2" w14:textId="77777777" w:rsidR="00A42278" w:rsidRDefault="00A42278" w:rsidP="008235AC">
      <w:pPr>
        <w:spacing w:after="0" w:line="240" w:lineRule="auto"/>
        <w:rPr>
          <w:position w:val="-6"/>
        </w:rPr>
      </w:pPr>
      <w:r>
        <w:t>Adding and subtracti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7"/>
        <w:gridCol w:w="2887"/>
        <w:gridCol w:w="2876"/>
        <w:gridCol w:w="2446"/>
      </w:tblGrid>
      <w:tr w:rsidR="00283910" w14:paraId="6416A4E1" w14:textId="77777777" w:rsidTr="00283910">
        <w:trPr>
          <w:trHeight w:val="2116"/>
        </w:trPr>
        <w:tc>
          <w:tcPr>
            <w:tcW w:w="2807" w:type="dxa"/>
          </w:tcPr>
          <w:p w14:paraId="3FE114BC" w14:textId="77777777" w:rsidR="00283910" w:rsidRDefault="00283910" w:rsidP="008235AC">
            <w:r w:rsidRPr="00A42278">
              <w:rPr>
                <w:position w:val="-24"/>
              </w:rPr>
              <w:object w:dxaOrig="760" w:dyaOrig="620" w14:anchorId="4313CCE8">
                <v:shape id="_x0000_i1039" type="#_x0000_t75" style="width:38pt;height:32pt" o:ole="">
                  <v:imagedata r:id="rId42" o:title=""/>
                </v:shape>
                <o:OLEObject Type="Embed" ProgID="Equation.DSMT4" ShapeID="_x0000_i1039" DrawAspect="Content" ObjectID="_1358441144" r:id="rId43"/>
              </w:object>
            </w:r>
          </w:p>
        </w:tc>
        <w:tc>
          <w:tcPr>
            <w:tcW w:w="2887" w:type="dxa"/>
          </w:tcPr>
          <w:p w14:paraId="38E5414C" w14:textId="77777777" w:rsidR="00283910" w:rsidRDefault="00283910" w:rsidP="008235AC">
            <w:r w:rsidRPr="00A42278">
              <w:rPr>
                <w:position w:val="-24"/>
              </w:rPr>
              <w:object w:dxaOrig="1080" w:dyaOrig="620" w14:anchorId="69A8A9DC">
                <v:shape id="_x0000_i1040" type="#_x0000_t75" style="width:55pt;height:32pt" o:ole="">
                  <v:imagedata r:id="rId44" o:title=""/>
                </v:shape>
                <o:OLEObject Type="Embed" ProgID="Equation.DSMT4" ShapeID="_x0000_i1040" DrawAspect="Content" ObjectID="_1358441145" r:id="rId45"/>
              </w:object>
            </w:r>
          </w:p>
        </w:tc>
        <w:tc>
          <w:tcPr>
            <w:tcW w:w="2876" w:type="dxa"/>
          </w:tcPr>
          <w:p w14:paraId="4E06C1A6" w14:textId="77777777" w:rsidR="00283910" w:rsidRDefault="00283910" w:rsidP="008235AC">
            <w:r w:rsidRPr="00A42278">
              <w:rPr>
                <w:position w:val="-28"/>
              </w:rPr>
              <w:object w:dxaOrig="1100" w:dyaOrig="680" w14:anchorId="06894500">
                <v:shape id="_x0000_i1041" type="#_x0000_t75" style="width:55pt;height:34pt" o:ole="">
                  <v:imagedata r:id="rId46" o:title=""/>
                </v:shape>
                <o:OLEObject Type="Embed" ProgID="Equation.DSMT4" ShapeID="_x0000_i1041" DrawAspect="Content" ObjectID="_1358441146" r:id="rId47"/>
              </w:object>
            </w:r>
          </w:p>
        </w:tc>
        <w:tc>
          <w:tcPr>
            <w:tcW w:w="2446" w:type="dxa"/>
          </w:tcPr>
          <w:p w14:paraId="743FCA41" w14:textId="77777777" w:rsidR="00283910" w:rsidRDefault="00283910" w:rsidP="008235AC">
            <w:r w:rsidRPr="00283910">
              <w:rPr>
                <w:position w:val="-28"/>
              </w:rPr>
              <w:object w:dxaOrig="1240" w:dyaOrig="680" w14:anchorId="5B28CFF0">
                <v:shape id="_x0000_i1042" type="#_x0000_t75" style="width:61pt;height:35pt" o:ole="">
                  <v:imagedata r:id="rId48" o:title=""/>
                </v:shape>
                <o:OLEObject Type="Embed" ProgID="Equation.DSMT4" ShapeID="_x0000_i1042" DrawAspect="Content" ObjectID="_1358441147" r:id="rId49"/>
              </w:object>
            </w:r>
          </w:p>
          <w:p w14:paraId="4E3F0E5B" w14:textId="77777777" w:rsidR="00B90417" w:rsidRPr="00C50BB4" w:rsidRDefault="00B90417" w:rsidP="008235AC"/>
        </w:tc>
      </w:tr>
    </w:tbl>
    <w:p w14:paraId="53C03430" w14:textId="77777777" w:rsidR="0048117A" w:rsidRDefault="0048117A" w:rsidP="008235AC">
      <w:pPr>
        <w:spacing w:after="0" w:line="240" w:lineRule="auto"/>
      </w:pPr>
    </w:p>
    <w:p w14:paraId="0F9EF739" w14:textId="77777777" w:rsidR="005B02E8" w:rsidRDefault="005B02E8" w:rsidP="008235AC">
      <w:pPr>
        <w:spacing w:after="0" w:line="240" w:lineRule="auto"/>
      </w:pPr>
      <w:r>
        <w:t xml:space="preserve">Skill: </w:t>
      </w:r>
      <w:r w:rsidR="00B90417">
        <w:t xml:space="preserve">Multiplying and Dividing </w:t>
      </w:r>
      <w:proofErr w:type="spellStart"/>
      <w:r w:rsidR="00B90417">
        <w:t>Rat’l</w:t>
      </w:r>
      <w:proofErr w:type="spellEnd"/>
      <w:r w:rsidR="00B90417">
        <w:t xml:space="preserve"> Numbers in Fraction Form  (2.3</w:t>
      </w:r>
      <w:r>
        <w:t>)</w:t>
      </w:r>
    </w:p>
    <w:p w14:paraId="607EFAC1" w14:textId="77777777" w:rsidR="005B02E8" w:rsidRDefault="005B02E8" w:rsidP="008235AC">
      <w:pPr>
        <w:spacing w:after="0" w:line="240" w:lineRule="auto"/>
      </w:pPr>
    </w:p>
    <w:tbl>
      <w:tblPr>
        <w:tblStyle w:val="TableGrid"/>
        <w:tblW w:w="11117" w:type="dxa"/>
        <w:tblLook w:val="04A0" w:firstRow="1" w:lastRow="0" w:firstColumn="1" w:lastColumn="0" w:noHBand="0" w:noVBand="1"/>
      </w:tblPr>
      <w:tblGrid>
        <w:gridCol w:w="2834"/>
        <w:gridCol w:w="2958"/>
        <w:gridCol w:w="2837"/>
        <w:gridCol w:w="2488"/>
      </w:tblGrid>
      <w:tr w:rsidR="00B90417" w14:paraId="033F4D84" w14:textId="77777777" w:rsidTr="00B90417">
        <w:trPr>
          <w:trHeight w:val="2044"/>
        </w:trPr>
        <w:tc>
          <w:tcPr>
            <w:tcW w:w="2834" w:type="dxa"/>
          </w:tcPr>
          <w:p w14:paraId="0266AF09" w14:textId="77777777" w:rsidR="00B90417" w:rsidRDefault="00B90417" w:rsidP="008235AC">
            <w:r w:rsidRPr="00B90417">
              <w:rPr>
                <w:position w:val="-28"/>
              </w:rPr>
              <w:object w:dxaOrig="980" w:dyaOrig="680" w14:anchorId="47BE1A35">
                <v:shape id="_x0000_i1043" type="#_x0000_t75" style="width:49pt;height:35pt" o:ole="">
                  <v:imagedata r:id="rId50" o:title=""/>
                </v:shape>
                <o:OLEObject Type="Embed" ProgID="Equation.DSMT4" ShapeID="_x0000_i1043" DrawAspect="Content" ObjectID="_1358441148" r:id="rId51"/>
              </w:object>
            </w:r>
          </w:p>
        </w:tc>
        <w:tc>
          <w:tcPr>
            <w:tcW w:w="2958" w:type="dxa"/>
          </w:tcPr>
          <w:p w14:paraId="3855957B" w14:textId="77777777" w:rsidR="00B90417" w:rsidRDefault="00B90417" w:rsidP="008235AC">
            <w:r w:rsidRPr="00B90417">
              <w:rPr>
                <w:position w:val="-28"/>
              </w:rPr>
              <w:object w:dxaOrig="1380" w:dyaOrig="680" w14:anchorId="63002BEF">
                <v:shape id="_x0000_i1044" type="#_x0000_t75" style="width:66pt;height:35pt" o:ole="">
                  <v:imagedata r:id="rId52" o:title=""/>
                </v:shape>
                <o:OLEObject Type="Embed" ProgID="Equation.DSMT4" ShapeID="_x0000_i1044" DrawAspect="Content" ObjectID="_1358441149" r:id="rId53"/>
              </w:object>
            </w:r>
          </w:p>
        </w:tc>
        <w:tc>
          <w:tcPr>
            <w:tcW w:w="2837" w:type="dxa"/>
          </w:tcPr>
          <w:p w14:paraId="465465C7" w14:textId="77777777" w:rsidR="00B90417" w:rsidRDefault="00B90417" w:rsidP="00BA7BF3">
            <w:r w:rsidRPr="00B90417">
              <w:rPr>
                <w:position w:val="-28"/>
              </w:rPr>
              <w:object w:dxaOrig="1100" w:dyaOrig="680" w14:anchorId="18A25102">
                <v:shape id="_x0000_i1045" type="#_x0000_t75" style="width:56pt;height:35pt" o:ole="">
                  <v:imagedata r:id="rId54" o:title=""/>
                </v:shape>
                <o:OLEObject Type="Embed" ProgID="Equation.DSMT4" ShapeID="_x0000_i1045" DrawAspect="Content" ObjectID="_1358441150" r:id="rId55"/>
              </w:object>
            </w:r>
          </w:p>
          <w:p w14:paraId="2ED168D2" w14:textId="77777777" w:rsidR="00B90417" w:rsidRDefault="00B90417" w:rsidP="00BA7BF3"/>
        </w:tc>
        <w:tc>
          <w:tcPr>
            <w:tcW w:w="2488" w:type="dxa"/>
          </w:tcPr>
          <w:p w14:paraId="32AF1EDA" w14:textId="77777777" w:rsidR="00B90417" w:rsidRPr="009A13D0" w:rsidRDefault="00B90417" w:rsidP="00BA7BF3">
            <w:r w:rsidRPr="00A42278">
              <w:rPr>
                <w:position w:val="-24"/>
              </w:rPr>
              <w:object w:dxaOrig="859" w:dyaOrig="620" w14:anchorId="260A83C2">
                <v:shape id="_x0000_i1046" type="#_x0000_t75" style="width:43pt;height:32pt" o:ole="">
                  <v:imagedata r:id="rId56" o:title=""/>
                </v:shape>
                <o:OLEObject Type="Embed" ProgID="Equation.DSMT4" ShapeID="_x0000_i1046" DrawAspect="Content" ObjectID="_1358441151" r:id="rId57"/>
              </w:object>
            </w:r>
          </w:p>
        </w:tc>
      </w:tr>
    </w:tbl>
    <w:p w14:paraId="2E8D7CE6" w14:textId="77777777" w:rsidR="00BA7BF3" w:rsidRDefault="00BA7BF3" w:rsidP="008235AC">
      <w:pPr>
        <w:spacing w:after="0" w:line="240" w:lineRule="auto"/>
      </w:pPr>
    </w:p>
    <w:p w14:paraId="04FD4306" w14:textId="77777777" w:rsidR="005B02E8" w:rsidRDefault="00515D9A" w:rsidP="008235AC">
      <w:pPr>
        <w:spacing w:after="0" w:line="240" w:lineRule="auto"/>
      </w:pPr>
      <w:r>
        <w:t xml:space="preserve">Skill:  </w:t>
      </w:r>
      <w:r w:rsidR="005414D9">
        <w:t xml:space="preserve">Applying Operations with </w:t>
      </w:r>
      <w:proofErr w:type="spellStart"/>
      <w:r w:rsidR="005414D9">
        <w:t>Rat’l</w:t>
      </w:r>
      <w:proofErr w:type="spellEnd"/>
      <w:r w:rsidR="005414D9">
        <w:t xml:space="preserve"> Numbers in Fraction Form (2.3</w:t>
      </w:r>
      <w:r w:rsidR="00BA7BF3">
        <w:t>)</w:t>
      </w:r>
    </w:p>
    <w:p w14:paraId="030101E5" w14:textId="77777777" w:rsidR="00BA7BF3" w:rsidRDefault="00BA7BF3" w:rsidP="008235AC">
      <w:pPr>
        <w:spacing w:after="0" w:line="240" w:lineRule="auto"/>
      </w:pPr>
    </w:p>
    <w:tbl>
      <w:tblPr>
        <w:tblStyle w:val="TableGrid"/>
        <w:tblW w:w="11115" w:type="dxa"/>
        <w:tblLook w:val="04A0" w:firstRow="1" w:lastRow="0" w:firstColumn="1" w:lastColumn="0" w:noHBand="0" w:noVBand="1"/>
      </w:tblPr>
      <w:tblGrid>
        <w:gridCol w:w="11115"/>
      </w:tblGrid>
      <w:tr w:rsidR="005414D9" w14:paraId="4BD8ABA2" w14:textId="77777777" w:rsidTr="005414D9">
        <w:trPr>
          <w:trHeight w:val="2943"/>
        </w:trPr>
        <w:tc>
          <w:tcPr>
            <w:tcW w:w="11115" w:type="dxa"/>
          </w:tcPr>
          <w:p w14:paraId="58B250F5" w14:textId="77777777" w:rsidR="005414D9" w:rsidRDefault="005414D9" w:rsidP="005414D9">
            <w:r>
              <w:t>At th</w:t>
            </w:r>
            <w:r w:rsidR="00B1219F">
              <w:t>e start of a week, Marin had $46</w:t>
            </w:r>
            <w:r>
              <w:t xml:space="preserve"> of her monthly allowance left. That week, she spent </w:t>
            </w:r>
            <w:r w:rsidRPr="005414D9">
              <w:rPr>
                <w:position w:val="-24"/>
              </w:rPr>
              <w:object w:dxaOrig="220" w:dyaOrig="620" w14:anchorId="7C6D6EA2">
                <v:shape id="_x0000_i1047" type="#_x0000_t75" style="width:12pt;height:31pt" o:ole="">
                  <v:imagedata r:id="rId58" o:title=""/>
                </v:shape>
                <o:OLEObject Type="Embed" ProgID="Equation.DSMT4" ShapeID="_x0000_i1047" DrawAspect="Content" ObjectID="_1358441152" r:id="rId59"/>
              </w:object>
            </w:r>
            <w:r>
              <w:t xml:space="preserve"> of the money in bus fares, another </w:t>
            </w:r>
            <w:r w:rsidRPr="005414D9">
              <w:rPr>
                <w:position w:val="-24"/>
              </w:rPr>
              <w:object w:dxaOrig="240" w:dyaOrig="620" w14:anchorId="0D3A2FCC">
                <v:shape id="_x0000_i1048" type="#_x0000_t75" style="width:12pt;height:31pt" o:ole="">
                  <v:imagedata r:id="rId60" o:title=""/>
                </v:shape>
                <o:OLEObject Type="Embed" ProgID="Equation.DSMT4" ShapeID="_x0000_i1048" DrawAspect="Content" ObjectID="_1358441153" r:id="rId61"/>
              </w:object>
            </w:r>
            <w:r>
              <w:t>shopping, and</w:t>
            </w:r>
            <w:r w:rsidRPr="005414D9">
              <w:rPr>
                <w:position w:val="-24"/>
              </w:rPr>
              <w:object w:dxaOrig="240" w:dyaOrig="620" w14:anchorId="0C484ACD">
                <v:shape id="_x0000_i1049" type="#_x0000_t75" style="width:12pt;height:31pt" o:ole="">
                  <v:imagedata r:id="rId62" o:title=""/>
                </v:shape>
                <o:OLEObject Type="Embed" ProgID="Equation.DSMT4" ShapeID="_x0000_i1049" DrawAspect="Content" ObjectID="_1358441154" r:id="rId63"/>
              </w:object>
            </w:r>
            <w:r>
              <w:t>on snacks. How much did she have left at the end of the week?</w:t>
            </w:r>
          </w:p>
        </w:tc>
      </w:tr>
    </w:tbl>
    <w:p w14:paraId="523D5485" w14:textId="77777777" w:rsidR="00BA7BF3" w:rsidRDefault="00BA7BF3" w:rsidP="008235AC">
      <w:pPr>
        <w:spacing w:after="0" w:line="240" w:lineRule="auto"/>
      </w:pPr>
    </w:p>
    <w:p w14:paraId="15E05706" w14:textId="77777777" w:rsidR="00BA7BF3" w:rsidRDefault="00BA7BF3" w:rsidP="00B1219F">
      <w:pPr>
        <w:spacing w:after="0" w:line="240" w:lineRule="auto"/>
      </w:pPr>
      <w:r>
        <w:t xml:space="preserve">Skill: </w:t>
      </w:r>
      <w:r w:rsidR="00B1219F">
        <w:t>Determining Square Roots of Rational Numbers (2.4)</w:t>
      </w:r>
    </w:p>
    <w:p w14:paraId="5A773973" w14:textId="77777777" w:rsidR="00B1219F" w:rsidRDefault="00B1219F" w:rsidP="00B1219F">
      <w:pPr>
        <w:spacing w:after="0" w:line="240" w:lineRule="auto"/>
      </w:pPr>
      <w:r>
        <w:t>Determining a Rational number from its Square root</w:t>
      </w:r>
    </w:p>
    <w:tbl>
      <w:tblPr>
        <w:tblStyle w:val="TableGrid"/>
        <w:tblW w:w="11041" w:type="dxa"/>
        <w:tblLook w:val="04A0" w:firstRow="1" w:lastRow="0" w:firstColumn="1" w:lastColumn="0" w:noHBand="0" w:noVBand="1"/>
      </w:tblPr>
      <w:tblGrid>
        <w:gridCol w:w="11041"/>
      </w:tblGrid>
      <w:tr w:rsidR="00B1219F" w14:paraId="023F65C9" w14:textId="77777777" w:rsidTr="00B1219F">
        <w:trPr>
          <w:trHeight w:val="2203"/>
        </w:trPr>
        <w:tc>
          <w:tcPr>
            <w:tcW w:w="11041" w:type="dxa"/>
          </w:tcPr>
          <w:p w14:paraId="2AE3DA6E" w14:textId="77777777" w:rsidR="00B1219F" w:rsidRDefault="00B1219F" w:rsidP="00B1219F">
            <w:r>
              <w:t>Estimate and calculate the area of a square photo with a side length of 7.1 cm</w:t>
            </w:r>
          </w:p>
        </w:tc>
      </w:tr>
    </w:tbl>
    <w:p w14:paraId="55308FDC" w14:textId="77777777" w:rsidR="00DD1778" w:rsidRDefault="00DD1778" w:rsidP="008235AC">
      <w:pPr>
        <w:spacing w:after="0" w:line="240" w:lineRule="auto"/>
      </w:pPr>
    </w:p>
    <w:p w14:paraId="430BBB79" w14:textId="77777777" w:rsidR="002D194E" w:rsidRDefault="002D194E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3423E58D" w14:textId="77777777" w:rsidR="00E24EAB" w:rsidRDefault="00E24EAB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602A2ED5" w14:textId="77777777" w:rsidR="00E24EAB" w:rsidRDefault="00E24EAB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4D538EB3" w14:textId="77777777" w:rsidR="00E24EAB" w:rsidRPr="00A63E16" w:rsidRDefault="00E24EAB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19964365" w14:textId="77777777" w:rsidR="002650AC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A63E16">
        <w:rPr>
          <w:rFonts w:cstheme="minorHAnsi"/>
        </w:rPr>
        <w:lastRenderedPageBreak/>
        <w:t xml:space="preserve">Skill:  </w:t>
      </w:r>
      <w:r w:rsidR="00B1219F">
        <w:rPr>
          <w:rFonts w:cstheme="minorHAnsi"/>
        </w:rPr>
        <w:t>Determining whether a rational number is a perfect square (2.4)</w:t>
      </w:r>
    </w:p>
    <w:p w14:paraId="34A42F6A" w14:textId="77777777" w:rsidR="00E24EAB" w:rsidRDefault="00E24EAB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>Is each of the following numbers a perfect square?</w:t>
      </w:r>
      <w:r w:rsidR="003B4D70">
        <w:rPr>
          <w:rFonts w:cstheme="minorHAnsi"/>
        </w:rPr>
        <w:t xml:space="preserve"> </w:t>
      </w:r>
      <w:r>
        <w:rPr>
          <w:rFonts w:cstheme="minorHAnsi"/>
        </w:rPr>
        <w:t>Explain.</w:t>
      </w: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1016"/>
      </w:tblGrid>
      <w:tr w:rsidR="00E24EAB" w14:paraId="566A2B5B" w14:textId="77777777" w:rsidTr="003B4D70">
        <w:trPr>
          <w:trHeight w:val="2073"/>
        </w:trPr>
        <w:tc>
          <w:tcPr>
            <w:tcW w:w="11016" w:type="dxa"/>
          </w:tcPr>
          <w:p w14:paraId="19BBD86A" w14:textId="77777777" w:rsidR="003B4D70" w:rsidRDefault="00E24EAB" w:rsidP="003B4D7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a)</w:t>
            </w:r>
            <w:r w:rsidRPr="00E24EAB">
              <w:rPr>
                <w:rFonts w:cstheme="minorHAnsi"/>
                <w:position w:val="-24"/>
              </w:rPr>
              <w:object w:dxaOrig="420" w:dyaOrig="620" w14:anchorId="4C6A5BF6">
                <v:shape id="_x0000_i1050" type="#_x0000_t75" style="width:20pt;height:31pt" o:ole="">
                  <v:imagedata r:id="rId64" o:title=""/>
                </v:shape>
                <o:OLEObject Type="Embed" ProgID="Equation.DSMT4" ShapeID="_x0000_i1050" DrawAspect="Content" ObjectID="_1358441155" r:id="rId65"/>
              </w:object>
            </w:r>
            <w:proofErr w:type="gramStart"/>
            <w:r>
              <w:rPr>
                <w:rFonts w:cstheme="minorHAnsi"/>
              </w:rPr>
              <w:t xml:space="preserve"> </w:t>
            </w:r>
            <w:r w:rsidR="003B4D70">
              <w:rPr>
                <w:rFonts w:cstheme="minorHAnsi"/>
              </w:rPr>
              <w:t xml:space="preserve">                                                                         b</w:t>
            </w:r>
            <w:proofErr w:type="gramEnd"/>
            <w:r w:rsidR="003B4D70">
              <w:rPr>
                <w:rFonts w:cstheme="minorHAnsi"/>
              </w:rPr>
              <w:t>)</w:t>
            </w:r>
            <w:r w:rsidR="003B4D70" w:rsidRPr="003B4D70">
              <w:rPr>
                <w:rFonts w:cstheme="minorHAnsi"/>
                <w:position w:val="-6"/>
              </w:rPr>
              <w:object w:dxaOrig="340" w:dyaOrig="279" w14:anchorId="2756BCC4">
                <v:shape id="_x0000_i1051" type="#_x0000_t75" style="width:17pt;height:13pt" o:ole="">
                  <v:imagedata r:id="rId66" o:title=""/>
                </v:shape>
                <o:OLEObject Type="Embed" ProgID="Equation.DSMT4" ShapeID="_x0000_i1051" DrawAspect="Content" ObjectID="_1358441156" r:id="rId67"/>
              </w:object>
            </w:r>
            <w:r w:rsidR="003B4D70">
              <w:rPr>
                <w:rFonts w:cstheme="minorHAnsi"/>
              </w:rPr>
              <w:t xml:space="preserve">                                                             c) 0.09                                            </w:t>
            </w:r>
          </w:p>
        </w:tc>
      </w:tr>
    </w:tbl>
    <w:p w14:paraId="420E1B86" w14:textId="77777777" w:rsidR="00E24EAB" w:rsidRDefault="00E24EAB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3242B8E0" w14:textId="77777777" w:rsidR="00E24EAB" w:rsidRDefault="003B4D70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>Skill: Determine the Square Root of a Perfect Square (2.4)</w:t>
      </w:r>
    </w:p>
    <w:p w14:paraId="44BB3102" w14:textId="77777777" w:rsidR="003B4D70" w:rsidRDefault="003B4D70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>Evaluate two ways, with your calculator and using fraction for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3"/>
      </w:tblGrid>
      <w:tr w:rsidR="003B4D70" w14:paraId="19AE6AA1" w14:textId="77777777" w:rsidTr="003B4D70">
        <w:trPr>
          <w:trHeight w:val="1402"/>
        </w:trPr>
        <w:tc>
          <w:tcPr>
            <w:tcW w:w="10983" w:type="dxa"/>
          </w:tcPr>
          <w:p w14:paraId="5C53E614" w14:textId="77777777" w:rsidR="003B4D70" w:rsidRDefault="003B4D70" w:rsidP="003B4D70">
            <w:pPr>
              <w:tabs>
                <w:tab w:val="center" w:pos="3670"/>
                <w:tab w:val="right" w:pos="734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3B4D70">
              <w:rPr>
                <w:rFonts w:cstheme="minorHAnsi"/>
                <w:position w:val="-8"/>
              </w:rPr>
              <w:object w:dxaOrig="680" w:dyaOrig="360" w14:anchorId="45948139">
                <v:shape id="_x0000_i1052" type="#_x0000_t75" style="width:34pt;height:17pt" o:ole="">
                  <v:imagedata r:id="rId68" o:title=""/>
                </v:shape>
                <o:OLEObject Type="Embed" ProgID="Equation.DSMT4" ShapeID="_x0000_i1052" DrawAspect="Content" ObjectID="_1358441157" r:id="rId69"/>
              </w:object>
            </w:r>
            <w:r>
              <w:rPr>
                <w:rFonts w:cstheme="minorHAnsi"/>
              </w:rPr>
              <w:t xml:space="preserve"> </w:t>
            </w:r>
          </w:p>
        </w:tc>
      </w:tr>
      <w:tr w:rsidR="003B4D70" w14:paraId="74F4E0EE" w14:textId="77777777" w:rsidTr="003B4D70">
        <w:trPr>
          <w:trHeight w:val="1510"/>
        </w:trPr>
        <w:tc>
          <w:tcPr>
            <w:tcW w:w="10983" w:type="dxa"/>
          </w:tcPr>
          <w:p w14:paraId="533D6267" w14:textId="77777777" w:rsidR="003B4D70" w:rsidRDefault="003B4D70" w:rsidP="003B4D70">
            <w:pPr>
              <w:tabs>
                <w:tab w:val="center" w:pos="3670"/>
                <w:tab w:val="right" w:pos="734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3B4D70">
              <w:rPr>
                <w:rFonts w:cstheme="minorHAnsi"/>
                <w:position w:val="-8"/>
              </w:rPr>
              <w:object w:dxaOrig="680" w:dyaOrig="360" w14:anchorId="6D2E2F43">
                <v:shape id="_x0000_i1053" type="#_x0000_t75" style="width:34pt;height:17pt" o:ole="">
                  <v:imagedata r:id="rId70" o:title=""/>
                </v:shape>
                <o:OLEObject Type="Embed" ProgID="Equation.DSMT4" ShapeID="_x0000_i1053" DrawAspect="Content" ObjectID="_1358441158" r:id="rId71"/>
              </w:object>
            </w:r>
            <w:r>
              <w:rPr>
                <w:rFonts w:cstheme="minorHAnsi"/>
              </w:rPr>
              <w:t xml:space="preserve"> </w:t>
            </w:r>
          </w:p>
        </w:tc>
      </w:tr>
    </w:tbl>
    <w:p w14:paraId="716610A8" w14:textId="77777777" w:rsidR="003B4D70" w:rsidRDefault="003B4D70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7399E328" w14:textId="77777777" w:rsidR="003B4D70" w:rsidRPr="00A63E16" w:rsidRDefault="003B4D70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71AC658C" w14:textId="77777777" w:rsidR="00B1219F" w:rsidRPr="003B4D70" w:rsidRDefault="004F6BB7" w:rsidP="002650AC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  <w:u w:val="single"/>
        </w:rPr>
      </w:pPr>
      <w:r w:rsidRPr="003B4D70">
        <w:rPr>
          <w:rFonts w:cstheme="minorHAnsi"/>
          <w:b/>
          <w:sz w:val="24"/>
          <w:szCs w:val="24"/>
          <w:u w:val="single"/>
        </w:rPr>
        <w:t>Chapter 3 Powers and Exponents (Review p. 120)</w:t>
      </w:r>
    </w:p>
    <w:p w14:paraId="7DC09AF9" w14:textId="77777777" w:rsidR="004F6BB7" w:rsidRPr="004F6BB7" w:rsidRDefault="004F6BB7" w:rsidP="002650AC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</w:p>
    <w:p w14:paraId="6106510B" w14:textId="77777777" w:rsidR="00361F3F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2650AC">
        <w:rPr>
          <w:rFonts w:cstheme="minorHAnsi"/>
        </w:rPr>
        <w:t xml:space="preserve">Skill:   </w:t>
      </w:r>
      <w:r w:rsidRPr="002650AC">
        <w:rPr>
          <w:rFonts w:cstheme="minorHAnsi"/>
          <w:b/>
          <w:bCs/>
        </w:rPr>
        <w:t xml:space="preserve"> </w:t>
      </w:r>
      <w:r w:rsidR="004F6BB7">
        <w:rPr>
          <w:rFonts w:cstheme="minorHAnsi"/>
        </w:rPr>
        <w:t>Using Exponents to describe numbers  (3</w:t>
      </w:r>
      <w:r w:rsidRPr="002650AC">
        <w:rPr>
          <w:rFonts w:cstheme="minorHAnsi"/>
        </w:rPr>
        <w:t>.1)</w:t>
      </w:r>
    </w:p>
    <w:p w14:paraId="4A60064F" w14:textId="77777777" w:rsidR="00D84842" w:rsidRDefault="00D84842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3605"/>
        <w:gridCol w:w="3967"/>
        <w:gridCol w:w="3444"/>
      </w:tblGrid>
      <w:tr w:rsidR="00D84842" w14:paraId="496917A3" w14:textId="77777777" w:rsidTr="00D84842">
        <w:trPr>
          <w:trHeight w:val="2545"/>
        </w:trPr>
        <w:tc>
          <w:tcPr>
            <w:tcW w:w="3605" w:type="dxa"/>
          </w:tcPr>
          <w:p w14:paraId="60DEF371" w14:textId="77777777" w:rsidR="00D84842" w:rsidRDefault="00D84842" w:rsidP="006F06A2">
            <w:r>
              <w:t xml:space="preserve">Write </w:t>
            </w:r>
            <w:r w:rsidR="00B4739D" w:rsidRPr="00B4739D">
              <w:rPr>
                <w:position w:val="-4"/>
              </w:rPr>
              <w:object w:dxaOrig="1120" w:dyaOrig="260" w14:anchorId="1FD80917">
                <v:shape id="_x0000_i1054" type="#_x0000_t75" style="width:56pt;height:13pt" o:ole="">
                  <v:imagedata r:id="rId72" o:title=""/>
                </v:shape>
                <o:OLEObject Type="Embed" ProgID="Equation.DSMT4" ShapeID="_x0000_i1054" DrawAspect="Content" ObjectID="_1358441159" r:id="rId73"/>
              </w:object>
            </w:r>
            <w:proofErr w:type="gramStart"/>
            <w:r w:rsidR="00B4739D">
              <w:t xml:space="preserve"> </w:t>
            </w:r>
            <w:r>
              <w:t xml:space="preserve"> as</w:t>
            </w:r>
            <w:proofErr w:type="gramEnd"/>
            <w:r>
              <w:t xml:space="preserve"> a power.</w:t>
            </w:r>
          </w:p>
          <w:p w14:paraId="642E21B9" w14:textId="77777777" w:rsidR="00D84842" w:rsidRDefault="00D84842" w:rsidP="006F06A2">
            <w:r>
              <w:t>Evaluate the power.</w:t>
            </w:r>
          </w:p>
        </w:tc>
        <w:tc>
          <w:tcPr>
            <w:tcW w:w="3967" w:type="dxa"/>
          </w:tcPr>
          <w:p w14:paraId="58D090B8" w14:textId="77777777" w:rsidR="00D84842" w:rsidRDefault="00D84842" w:rsidP="006F06A2">
            <w:r>
              <w:t>Evaluate each power.</w:t>
            </w:r>
          </w:p>
          <w:p w14:paraId="544CCCDE" w14:textId="77777777" w:rsidR="00D84842" w:rsidRDefault="00D84842" w:rsidP="00D84842">
            <w:pPr>
              <w:pStyle w:val="ListParagraph"/>
              <w:numPr>
                <w:ilvl w:val="0"/>
                <w:numId w:val="10"/>
              </w:numPr>
              <w:tabs>
                <w:tab w:val="center" w:pos="2630"/>
                <w:tab w:val="right" w:pos="5260"/>
              </w:tabs>
            </w:pPr>
            <w:r w:rsidRPr="00D84842">
              <w:rPr>
                <w:position w:val="-6"/>
              </w:rPr>
              <w:object w:dxaOrig="279" w:dyaOrig="320" w14:anchorId="3DE172A0">
                <v:shape id="_x0000_i1055" type="#_x0000_t75" style="width:14pt;height:16pt" o:ole="">
                  <v:imagedata r:id="rId74" o:title=""/>
                </v:shape>
                <o:OLEObject Type="Embed" ProgID="Equation.DSMT4" ShapeID="_x0000_i1055" DrawAspect="Content" ObjectID="_1358441160" r:id="rId75"/>
              </w:object>
            </w:r>
            <w:r>
              <w:t xml:space="preserve"> </w:t>
            </w:r>
          </w:p>
          <w:p w14:paraId="215C3B50" w14:textId="77777777" w:rsidR="00D84842" w:rsidRDefault="00D84842" w:rsidP="00D84842">
            <w:pPr>
              <w:tabs>
                <w:tab w:val="center" w:pos="2630"/>
                <w:tab w:val="right" w:pos="5260"/>
              </w:tabs>
            </w:pPr>
          </w:p>
          <w:p w14:paraId="6A5C3DA8" w14:textId="77777777" w:rsidR="00D84842" w:rsidRDefault="00D84842" w:rsidP="00D84842">
            <w:pPr>
              <w:tabs>
                <w:tab w:val="center" w:pos="2630"/>
                <w:tab w:val="right" w:pos="5260"/>
              </w:tabs>
            </w:pPr>
          </w:p>
          <w:p w14:paraId="6FB64ED0" w14:textId="77777777" w:rsidR="00D84842" w:rsidRDefault="00D84842" w:rsidP="00D84842">
            <w:pPr>
              <w:pStyle w:val="ListParagraph"/>
              <w:numPr>
                <w:ilvl w:val="0"/>
                <w:numId w:val="10"/>
              </w:numPr>
              <w:tabs>
                <w:tab w:val="center" w:pos="2630"/>
                <w:tab w:val="right" w:pos="5260"/>
              </w:tabs>
            </w:pPr>
            <w:r>
              <w:t xml:space="preserve"> </w:t>
            </w:r>
            <w:r w:rsidRPr="00D84842">
              <w:rPr>
                <w:position w:val="-6"/>
              </w:rPr>
              <w:object w:dxaOrig="260" w:dyaOrig="320" w14:anchorId="0CF7319B">
                <v:shape id="_x0000_i1056" type="#_x0000_t75" style="width:13pt;height:16pt" o:ole="">
                  <v:imagedata r:id="rId76" o:title=""/>
                </v:shape>
                <o:OLEObject Type="Embed" ProgID="Equation.DSMT4" ShapeID="_x0000_i1056" DrawAspect="Content" ObjectID="_1358441161" r:id="rId77"/>
              </w:object>
            </w:r>
            <w:r>
              <w:t xml:space="preserve"> </w:t>
            </w:r>
          </w:p>
          <w:p w14:paraId="3FFA7A46" w14:textId="77777777" w:rsidR="00D84842" w:rsidRDefault="00D84842" w:rsidP="00D84842">
            <w:pPr>
              <w:tabs>
                <w:tab w:val="center" w:pos="2630"/>
                <w:tab w:val="right" w:pos="5260"/>
              </w:tabs>
            </w:pPr>
          </w:p>
          <w:p w14:paraId="07319AE3" w14:textId="77777777" w:rsidR="00D84842" w:rsidRDefault="00D84842" w:rsidP="00D84842">
            <w:pPr>
              <w:pStyle w:val="ListParagraph"/>
            </w:pPr>
          </w:p>
          <w:p w14:paraId="150FA692" w14:textId="77777777" w:rsidR="00D84842" w:rsidRDefault="00D84842" w:rsidP="00D84842">
            <w:pPr>
              <w:pStyle w:val="ListParagraph"/>
              <w:numPr>
                <w:ilvl w:val="0"/>
                <w:numId w:val="10"/>
              </w:numPr>
              <w:tabs>
                <w:tab w:val="center" w:pos="2630"/>
                <w:tab w:val="right" w:pos="5260"/>
              </w:tabs>
            </w:pPr>
            <w:r w:rsidRPr="00D84842">
              <w:rPr>
                <w:position w:val="-6"/>
              </w:rPr>
              <w:object w:dxaOrig="260" w:dyaOrig="320" w14:anchorId="0236B3BF">
                <v:shape id="_x0000_i1057" type="#_x0000_t75" style="width:13pt;height:16pt" o:ole="">
                  <v:imagedata r:id="rId78" o:title=""/>
                </v:shape>
                <o:OLEObject Type="Embed" ProgID="Equation.DSMT4" ShapeID="_x0000_i1057" DrawAspect="Content" ObjectID="_1358441162" r:id="rId79"/>
              </w:object>
            </w:r>
            <w:r>
              <w:t xml:space="preserve"> </w:t>
            </w:r>
          </w:p>
        </w:tc>
        <w:tc>
          <w:tcPr>
            <w:tcW w:w="3444" w:type="dxa"/>
          </w:tcPr>
          <w:p w14:paraId="1475FA0C" w14:textId="77777777" w:rsidR="00D84842" w:rsidRDefault="00D84842" w:rsidP="006F06A2">
            <w:r>
              <w:t xml:space="preserve">Evaluate </w:t>
            </w:r>
          </w:p>
          <w:p w14:paraId="0D064B05" w14:textId="77777777" w:rsidR="00D84842" w:rsidRDefault="00D84842" w:rsidP="00D84842">
            <w:pPr>
              <w:pStyle w:val="ListParagraph"/>
              <w:numPr>
                <w:ilvl w:val="0"/>
                <w:numId w:val="11"/>
              </w:numPr>
              <w:tabs>
                <w:tab w:val="center" w:pos="1610"/>
                <w:tab w:val="right" w:pos="3220"/>
              </w:tabs>
            </w:pPr>
            <w:r w:rsidRPr="00D84842">
              <w:rPr>
                <w:position w:val="-14"/>
              </w:rPr>
              <w:object w:dxaOrig="580" w:dyaOrig="440" w14:anchorId="079A4EDA">
                <v:shape id="_x0000_i1058" type="#_x0000_t75" style="width:29pt;height:22pt" o:ole="">
                  <v:imagedata r:id="rId80" o:title=""/>
                </v:shape>
                <o:OLEObject Type="Embed" ProgID="Equation.DSMT4" ShapeID="_x0000_i1058" DrawAspect="Content" ObjectID="_1358441163" r:id="rId81"/>
              </w:object>
            </w:r>
            <w:r>
              <w:t xml:space="preserve"> </w:t>
            </w:r>
          </w:p>
          <w:p w14:paraId="4578BC2F" w14:textId="77777777" w:rsidR="00D84842" w:rsidRDefault="00D84842" w:rsidP="00D84842">
            <w:pPr>
              <w:tabs>
                <w:tab w:val="center" w:pos="1610"/>
                <w:tab w:val="right" w:pos="3220"/>
              </w:tabs>
            </w:pPr>
          </w:p>
          <w:p w14:paraId="43D827D9" w14:textId="77777777" w:rsidR="00D84842" w:rsidRDefault="00D84842" w:rsidP="00D84842">
            <w:pPr>
              <w:pStyle w:val="ListParagraph"/>
              <w:numPr>
                <w:ilvl w:val="0"/>
                <w:numId w:val="11"/>
              </w:numPr>
              <w:tabs>
                <w:tab w:val="center" w:pos="1610"/>
                <w:tab w:val="right" w:pos="3220"/>
              </w:tabs>
            </w:pPr>
            <w:r w:rsidRPr="00D84842">
              <w:rPr>
                <w:position w:val="-14"/>
              </w:rPr>
              <w:object w:dxaOrig="580" w:dyaOrig="440" w14:anchorId="45CFB7F8">
                <v:shape id="_x0000_i1059" type="#_x0000_t75" style="width:29pt;height:22pt" o:ole="">
                  <v:imagedata r:id="rId82" o:title=""/>
                </v:shape>
                <o:OLEObject Type="Embed" ProgID="Equation.DSMT4" ShapeID="_x0000_i1059" DrawAspect="Content" ObjectID="_1358441164" r:id="rId83"/>
              </w:object>
            </w:r>
            <w:r>
              <w:t xml:space="preserve"> </w:t>
            </w:r>
          </w:p>
          <w:p w14:paraId="567D8254" w14:textId="77777777" w:rsidR="00D84842" w:rsidRDefault="00D84842" w:rsidP="00D84842">
            <w:pPr>
              <w:pStyle w:val="ListParagraph"/>
            </w:pPr>
          </w:p>
          <w:p w14:paraId="27FDA9D5" w14:textId="77777777" w:rsidR="00D84842" w:rsidRDefault="00D84842" w:rsidP="00D84842">
            <w:pPr>
              <w:pStyle w:val="ListParagraph"/>
              <w:numPr>
                <w:ilvl w:val="0"/>
                <w:numId w:val="11"/>
              </w:numPr>
              <w:tabs>
                <w:tab w:val="center" w:pos="1610"/>
                <w:tab w:val="right" w:pos="3220"/>
              </w:tabs>
            </w:pPr>
            <w:r w:rsidRPr="00D84842">
              <w:rPr>
                <w:position w:val="-16"/>
              </w:rPr>
              <w:object w:dxaOrig="620" w:dyaOrig="440" w14:anchorId="4CD18D76">
                <v:shape id="_x0000_i1060" type="#_x0000_t75" style="width:31pt;height:22pt" o:ole="">
                  <v:imagedata r:id="rId84" o:title=""/>
                </v:shape>
                <o:OLEObject Type="Embed" ProgID="Equation.DSMT4" ShapeID="_x0000_i1060" DrawAspect="Content" ObjectID="_1358441165" r:id="rId85"/>
              </w:object>
            </w:r>
            <w:r>
              <w:t xml:space="preserve"> </w:t>
            </w:r>
          </w:p>
        </w:tc>
      </w:tr>
    </w:tbl>
    <w:p w14:paraId="5FBC9816" w14:textId="77777777" w:rsidR="004F6BB7" w:rsidRDefault="004F6BB7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612375F5" w14:textId="77777777" w:rsidR="002650AC" w:rsidRPr="002650AC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28711C69" w14:textId="77777777" w:rsidR="002650AC" w:rsidRDefault="00D84842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>Exponent Laws (3.2)</w:t>
      </w:r>
      <w:r w:rsidR="002650AC" w:rsidRPr="002650AC">
        <w:rPr>
          <w:rFonts w:cstheme="minorHAnsi"/>
        </w:rPr>
        <w:t xml:space="preserve"> </w:t>
      </w:r>
    </w:p>
    <w:p w14:paraId="165BAAE9" w14:textId="77777777" w:rsidR="00377518" w:rsidRPr="002650AC" w:rsidRDefault="00377518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>Skill:  Multiply powers with the same base</w:t>
      </w:r>
      <w:r w:rsidR="003B4D70">
        <w:rPr>
          <w:rFonts w:cstheme="minorHAnsi"/>
        </w:rPr>
        <w:t>, write as a single power.</w:t>
      </w:r>
    </w:p>
    <w:tbl>
      <w:tblPr>
        <w:tblStyle w:val="TableGrid"/>
        <w:tblW w:w="11168" w:type="dxa"/>
        <w:tblLook w:val="04A0" w:firstRow="1" w:lastRow="0" w:firstColumn="1" w:lastColumn="0" w:noHBand="0" w:noVBand="1"/>
      </w:tblPr>
      <w:tblGrid>
        <w:gridCol w:w="2792"/>
        <w:gridCol w:w="2792"/>
        <w:gridCol w:w="2792"/>
        <w:gridCol w:w="2792"/>
      </w:tblGrid>
      <w:tr w:rsidR="00377518" w14:paraId="2D031C1F" w14:textId="77777777" w:rsidTr="00377518">
        <w:trPr>
          <w:trHeight w:val="1583"/>
        </w:trPr>
        <w:tc>
          <w:tcPr>
            <w:tcW w:w="2792" w:type="dxa"/>
          </w:tcPr>
          <w:p w14:paraId="55B85A0D" w14:textId="77777777" w:rsidR="00377518" w:rsidRDefault="00377518" w:rsidP="00377518">
            <w:pPr>
              <w:tabs>
                <w:tab w:val="center" w:pos="1290"/>
                <w:tab w:val="right" w:pos="258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4"/>
              </w:rPr>
              <w:object w:dxaOrig="660" w:dyaOrig="300" w14:anchorId="1E2CB366">
                <v:shape id="_x0000_i1061" type="#_x0000_t75" style="width:32pt;height:14pt" o:ole="">
                  <v:imagedata r:id="rId86" o:title=""/>
                </v:shape>
                <o:OLEObject Type="Embed" ProgID="Equation.DSMT4" ShapeID="_x0000_i1061" DrawAspect="Content" ObjectID="_1358441166" r:id="rId87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2792" w:type="dxa"/>
          </w:tcPr>
          <w:p w14:paraId="1C638169" w14:textId="77777777" w:rsidR="00377518" w:rsidRDefault="00377518" w:rsidP="00377518">
            <w:pPr>
              <w:tabs>
                <w:tab w:val="center" w:pos="1290"/>
                <w:tab w:val="right" w:pos="258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14"/>
              </w:rPr>
              <w:object w:dxaOrig="1300" w:dyaOrig="440" w14:anchorId="33EB0721">
                <v:shape id="_x0000_i1062" type="#_x0000_t75" style="width:65pt;height:22pt" o:ole="">
                  <v:imagedata r:id="rId88" o:title=""/>
                </v:shape>
                <o:OLEObject Type="Embed" ProgID="Equation.DSMT4" ShapeID="_x0000_i1062" DrawAspect="Content" ObjectID="_1358441167" r:id="rId89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2792" w:type="dxa"/>
          </w:tcPr>
          <w:p w14:paraId="30686712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 xml:space="preserve">  </w:t>
            </w:r>
            <w:r w:rsidRPr="00377518">
              <w:rPr>
                <w:rFonts w:cstheme="minorHAnsi"/>
                <w:position w:val="-14"/>
              </w:rPr>
              <w:object w:dxaOrig="1300" w:dyaOrig="440" w14:anchorId="5A7D43DF">
                <v:shape id="_x0000_i1063" type="#_x0000_t75" style="width:65pt;height:22pt" o:ole="">
                  <v:imagedata r:id="rId90" o:title=""/>
                </v:shape>
                <o:OLEObject Type="Embed" ProgID="Equation.DSMT4" ShapeID="_x0000_i1063" DrawAspect="Content" ObjectID="_1358441168" r:id="rId91"/>
              </w:object>
            </w:r>
          </w:p>
        </w:tc>
        <w:tc>
          <w:tcPr>
            <w:tcW w:w="2792" w:type="dxa"/>
          </w:tcPr>
          <w:p w14:paraId="3046F3C8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4"/>
              </w:rPr>
              <w:object w:dxaOrig="660" w:dyaOrig="300" w14:anchorId="12A19569">
                <v:shape id="_x0000_i1064" type="#_x0000_t75" style="width:32pt;height:14pt" o:ole="">
                  <v:imagedata r:id="rId92" o:title=""/>
                </v:shape>
                <o:OLEObject Type="Embed" ProgID="Equation.DSMT4" ShapeID="_x0000_i1064" DrawAspect="Content" ObjectID="_1358441169" r:id="rId93"/>
              </w:object>
            </w:r>
          </w:p>
        </w:tc>
      </w:tr>
    </w:tbl>
    <w:p w14:paraId="6B5A8A48" w14:textId="77777777" w:rsidR="002650AC" w:rsidRPr="002650AC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0B77CEC4" w14:textId="77777777" w:rsidR="002650AC" w:rsidRDefault="00377518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lastRenderedPageBreak/>
        <w:t>Skill: Divide powers with the same base (3.2</w:t>
      </w:r>
      <w:r w:rsidR="002650AC" w:rsidRPr="002650AC">
        <w:rPr>
          <w:rFonts w:cstheme="minorHAnsi"/>
        </w:rPr>
        <w:t xml:space="preserve">) </w:t>
      </w:r>
    </w:p>
    <w:tbl>
      <w:tblPr>
        <w:tblStyle w:val="TableGrid"/>
        <w:tblW w:w="11108" w:type="dxa"/>
        <w:tblLook w:val="04A0" w:firstRow="1" w:lastRow="0" w:firstColumn="1" w:lastColumn="0" w:noHBand="0" w:noVBand="1"/>
      </w:tblPr>
      <w:tblGrid>
        <w:gridCol w:w="2777"/>
        <w:gridCol w:w="2777"/>
        <w:gridCol w:w="2777"/>
        <w:gridCol w:w="2777"/>
      </w:tblGrid>
      <w:tr w:rsidR="00377518" w14:paraId="59B41A22" w14:textId="77777777" w:rsidTr="00377518">
        <w:trPr>
          <w:trHeight w:val="1585"/>
        </w:trPr>
        <w:tc>
          <w:tcPr>
            <w:tcW w:w="2777" w:type="dxa"/>
          </w:tcPr>
          <w:p w14:paraId="0E43EA2E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4"/>
              </w:rPr>
              <w:object w:dxaOrig="700" w:dyaOrig="300" w14:anchorId="5BED96FD">
                <v:shape id="_x0000_i1065" type="#_x0000_t75" style="width:35pt;height:14pt" o:ole="">
                  <v:imagedata r:id="rId94" o:title=""/>
                </v:shape>
                <o:OLEObject Type="Embed" ProgID="Equation.DSMT4" ShapeID="_x0000_i1065" DrawAspect="Content" ObjectID="_1358441170" r:id="rId95"/>
              </w:object>
            </w:r>
          </w:p>
        </w:tc>
        <w:tc>
          <w:tcPr>
            <w:tcW w:w="2777" w:type="dxa"/>
          </w:tcPr>
          <w:p w14:paraId="5E7BAA4B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14"/>
              </w:rPr>
              <w:object w:dxaOrig="1320" w:dyaOrig="440" w14:anchorId="44C64A71">
                <v:shape id="_x0000_i1066" type="#_x0000_t75" style="width:66pt;height:22pt" o:ole="">
                  <v:imagedata r:id="rId96" o:title=""/>
                </v:shape>
                <o:OLEObject Type="Embed" ProgID="Equation.DSMT4" ShapeID="_x0000_i1066" DrawAspect="Content" ObjectID="_1358441171" r:id="rId97"/>
              </w:object>
            </w:r>
          </w:p>
        </w:tc>
        <w:tc>
          <w:tcPr>
            <w:tcW w:w="2777" w:type="dxa"/>
          </w:tcPr>
          <w:p w14:paraId="4940F94E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14"/>
              </w:rPr>
              <w:object w:dxaOrig="1380" w:dyaOrig="440" w14:anchorId="0622A56D">
                <v:shape id="_x0000_i1067" type="#_x0000_t75" style="width:69pt;height:22pt" o:ole="">
                  <v:imagedata r:id="rId98" o:title=""/>
                </v:shape>
                <o:OLEObject Type="Embed" ProgID="Equation.DSMT4" ShapeID="_x0000_i1067" DrawAspect="Content" ObjectID="_1358441172" r:id="rId99"/>
              </w:object>
            </w:r>
          </w:p>
        </w:tc>
        <w:tc>
          <w:tcPr>
            <w:tcW w:w="2777" w:type="dxa"/>
          </w:tcPr>
          <w:p w14:paraId="5CA8FB0D" w14:textId="77777777" w:rsidR="00377518" w:rsidRDefault="00377518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77518">
              <w:rPr>
                <w:rFonts w:cstheme="minorHAnsi"/>
                <w:position w:val="-4"/>
              </w:rPr>
              <w:object w:dxaOrig="700" w:dyaOrig="300" w14:anchorId="7A30E7F0">
                <v:shape id="_x0000_i1068" type="#_x0000_t75" style="width:35pt;height:14pt" o:ole="">
                  <v:imagedata r:id="rId100" o:title=""/>
                </v:shape>
                <o:OLEObject Type="Embed" ProgID="Equation.DSMT4" ShapeID="_x0000_i1068" DrawAspect="Content" ObjectID="_1358441173" r:id="rId101"/>
              </w:object>
            </w:r>
          </w:p>
        </w:tc>
      </w:tr>
    </w:tbl>
    <w:p w14:paraId="6D5B6038" w14:textId="77777777" w:rsidR="002650AC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65872453" w14:textId="77777777" w:rsidR="002650AC" w:rsidRDefault="002650A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Skill: </w:t>
      </w:r>
      <w:r w:rsidR="007D5717">
        <w:rPr>
          <w:rFonts w:cstheme="minorHAnsi"/>
        </w:rPr>
        <w:t>Raise powers, products, and quotients to an Exponent (3</w:t>
      </w:r>
      <w:r>
        <w:rPr>
          <w:rFonts w:cstheme="minorHAnsi"/>
        </w:rPr>
        <w:t>.</w:t>
      </w:r>
      <w:r w:rsidR="00116476">
        <w:rPr>
          <w:rFonts w:cstheme="minorHAnsi"/>
        </w:rPr>
        <w:t>2)</w:t>
      </w:r>
    </w:p>
    <w:tbl>
      <w:tblPr>
        <w:tblStyle w:val="TableGrid"/>
        <w:tblW w:w="11361" w:type="dxa"/>
        <w:tblLook w:val="04A0" w:firstRow="1" w:lastRow="0" w:firstColumn="1" w:lastColumn="0" w:noHBand="0" w:noVBand="1"/>
      </w:tblPr>
      <w:tblGrid>
        <w:gridCol w:w="3787"/>
        <w:gridCol w:w="3787"/>
        <w:gridCol w:w="3787"/>
      </w:tblGrid>
      <w:tr w:rsidR="007D5717" w14:paraId="48FA2887" w14:textId="77777777" w:rsidTr="003B4D70">
        <w:trPr>
          <w:trHeight w:val="2435"/>
        </w:trPr>
        <w:tc>
          <w:tcPr>
            <w:tcW w:w="3787" w:type="dxa"/>
          </w:tcPr>
          <w:p w14:paraId="0C897838" w14:textId="77777777" w:rsidR="007D5717" w:rsidRDefault="007D5717" w:rsidP="007D571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Write the expression</w:t>
            </w:r>
            <w:r w:rsidRPr="007D5717">
              <w:rPr>
                <w:rFonts w:cstheme="minorHAnsi"/>
                <w:position w:val="-16"/>
              </w:rPr>
              <w:object w:dxaOrig="540" w:dyaOrig="480" w14:anchorId="413EDBDF">
                <v:shape id="_x0000_i1069" type="#_x0000_t75" style="width:28pt;height:23pt" o:ole="">
                  <v:imagedata r:id="rId102" o:title=""/>
                </v:shape>
                <o:OLEObject Type="Embed" ProgID="Equation.DSMT4" ShapeID="_x0000_i1069" DrawAspect="Content" ObjectID="_1358441174" r:id="rId103"/>
              </w:object>
            </w:r>
            <w:r>
              <w:rPr>
                <w:rFonts w:cstheme="minorHAnsi"/>
              </w:rPr>
              <w:t xml:space="preserve"> as a single power.</w:t>
            </w:r>
          </w:p>
        </w:tc>
        <w:tc>
          <w:tcPr>
            <w:tcW w:w="3787" w:type="dxa"/>
          </w:tcPr>
          <w:p w14:paraId="10D5BDAF" w14:textId="77777777" w:rsidR="007D5717" w:rsidRDefault="007D5717" w:rsidP="007D571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 xml:space="preserve">Write the expression </w:t>
            </w:r>
            <w:r w:rsidRPr="007D5717">
              <w:rPr>
                <w:rFonts w:cstheme="minorHAnsi"/>
                <w:position w:val="-16"/>
              </w:rPr>
              <w:object w:dxaOrig="1100" w:dyaOrig="480" w14:anchorId="2385D341">
                <v:shape id="_x0000_i1070" type="#_x0000_t75" style="width:55pt;height:23pt" o:ole="">
                  <v:imagedata r:id="rId104" o:title=""/>
                </v:shape>
                <o:OLEObject Type="Embed" ProgID="Equation.DSMT4" ShapeID="_x0000_i1070" DrawAspect="Content" ObjectID="_1358441175" r:id="rId105"/>
              </w:object>
            </w:r>
            <w:r>
              <w:rPr>
                <w:rFonts w:cstheme="minorHAnsi"/>
              </w:rPr>
              <w:t xml:space="preserve"> as the product of two powers. Evaluate.</w:t>
            </w:r>
          </w:p>
        </w:tc>
        <w:tc>
          <w:tcPr>
            <w:tcW w:w="3787" w:type="dxa"/>
          </w:tcPr>
          <w:p w14:paraId="72DAA508" w14:textId="77777777" w:rsidR="007D5717" w:rsidRDefault="007D5717" w:rsidP="007D571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 xml:space="preserve">Write </w:t>
            </w:r>
            <w:r w:rsidRPr="007D5717">
              <w:rPr>
                <w:rFonts w:cstheme="minorHAnsi"/>
                <w:position w:val="-28"/>
              </w:rPr>
              <w:object w:dxaOrig="540" w:dyaOrig="740" w14:anchorId="600624E6">
                <v:shape id="_x0000_i1071" type="#_x0000_t75" style="width:28pt;height:37pt" o:ole="">
                  <v:imagedata r:id="rId106" o:title=""/>
                </v:shape>
                <o:OLEObject Type="Embed" ProgID="Equation.DSMT4" ShapeID="_x0000_i1071" DrawAspect="Content" ObjectID="_1358441176" r:id="rId107"/>
              </w:object>
            </w:r>
            <w:r>
              <w:rPr>
                <w:rFonts w:cstheme="minorHAnsi"/>
              </w:rPr>
              <w:t xml:space="preserve"> as the quotient of two powers. Evaluate.</w:t>
            </w:r>
          </w:p>
        </w:tc>
      </w:tr>
      <w:tr w:rsidR="007D5717" w14:paraId="183D50BC" w14:textId="77777777" w:rsidTr="003B4D70">
        <w:trPr>
          <w:trHeight w:val="2435"/>
        </w:trPr>
        <w:tc>
          <w:tcPr>
            <w:tcW w:w="3787" w:type="dxa"/>
          </w:tcPr>
          <w:p w14:paraId="3FF1B05D" w14:textId="77777777" w:rsidR="007D5717" w:rsidRDefault="007D5717" w:rsidP="001F20F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Write the expression</w:t>
            </w:r>
            <w:r w:rsidRPr="007D5717">
              <w:rPr>
                <w:rFonts w:cstheme="minorHAnsi"/>
                <w:position w:val="-20"/>
              </w:rPr>
              <w:object w:dxaOrig="900" w:dyaOrig="560" w14:anchorId="66C285E9">
                <v:shape id="_x0000_i1072" type="#_x0000_t75" style="width:46pt;height:28pt" o:ole="">
                  <v:imagedata r:id="rId108" o:title=""/>
                </v:shape>
                <o:OLEObject Type="Embed" ProgID="Equation.DSMT4" ShapeID="_x0000_i1072" DrawAspect="Content" ObjectID="_1358441177" r:id="rId109"/>
              </w:object>
            </w:r>
            <w:r>
              <w:rPr>
                <w:rFonts w:cstheme="minorHAnsi"/>
              </w:rPr>
              <w:t xml:space="preserve"> as a single power.</w:t>
            </w:r>
          </w:p>
        </w:tc>
        <w:tc>
          <w:tcPr>
            <w:tcW w:w="3787" w:type="dxa"/>
          </w:tcPr>
          <w:p w14:paraId="3607BA26" w14:textId="77777777" w:rsidR="007D5717" w:rsidRDefault="007D5717" w:rsidP="001F20F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 xml:space="preserve">Write the expression </w:t>
            </w:r>
            <w:r w:rsidRPr="007D5717">
              <w:rPr>
                <w:rFonts w:cstheme="minorHAnsi"/>
                <w:position w:val="-14"/>
              </w:rPr>
              <w:object w:dxaOrig="720" w:dyaOrig="440" w14:anchorId="4F982D3C">
                <v:shape id="_x0000_i1073" type="#_x0000_t75" style="width:37pt;height:22pt" o:ole="">
                  <v:imagedata r:id="rId110" o:title=""/>
                </v:shape>
                <o:OLEObject Type="Embed" ProgID="Equation.DSMT4" ShapeID="_x0000_i1073" DrawAspect="Content" ObjectID="_1358441178" r:id="rId111"/>
              </w:object>
            </w:r>
            <w:r>
              <w:rPr>
                <w:rFonts w:cstheme="minorHAnsi"/>
              </w:rPr>
              <w:t xml:space="preserve"> as the product of two powers. Evaluate.</w:t>
            </w:r>
          </w:p>
        </w:tc>
        <w:tc>
          <w:tcPr>
            <w:tcW w:w="3787" w:type="dxa"/>
          </w:tcPr>
          <w:p w14:paraId="617D1FE4" w14:textId="77777777" w:rsidR="007D5717" w:rsidRDefault="007D5717" w:rsidP="001F20F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 xml:space="preserve">Write </w:t>
            </w:r>
            <w:r w:rsidRPr="007D5717">
              <w:rPr>
                <w:rFonts w:cstheme="minorHAnsi"/>
                <w:position w:val="-28"/>
              </w:rPr>
              <w:object w:dxaOrig="540" w:dyaOrig="740" w14:anchorId="1C0C3EBA">
                <v:shape id="_x0000_i1074" type="#_x0000_t75" style="width:28pt;height:37pt" o:ole="">
                  <v:imagedata r:id="rId112" o:title=""/>
                </v:shape>
                <o:OLEObject Type="Embed" ProgID="Equation.DSMT4" ShapeID="_x0000_i1074" DrawAspect="Content" ObjectID="_1358441179" r:id="rId113"/>
              </w:object>
            </w:r>
            <w:r>
              <w:rPr>
                <w:rFonts w:cstheme="minorHAnsi"/>
              </w:rPr>
              <w:t xml:space="preserve"> as the quotient of two powers. Evaluate.</w:t>
            </w:r>
          </w:p>
        </w:tc>
      </w:tr>
    </w:tbl>
    <w:p w14:paraId="034F0D26" w14:textId="77777777" w:rsidR="007D5717" w:rsidRDefault="007D5717" w:rsidP="007D5717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0AB81DE9" w14:textId="77777777" w:rsidR="002650AC" w:rsidRDefault="002650AC" w:rsidP="001F20FC">
      <w:pPr>
        <w:autoSpaceDE w:val="0"/>
        <w:autoSpaceDN w:val="0"/>
        <w:adjustRightInd w:val="0"/>
        <w:spacing w:after="0" w:line="240" w:lineRule="auto"/>
        <w:ind w:left="720" w:hanging="720"/>
        <w:rPr>
          <w:rFonts w:cstheme="minorHAnsi"/>
        </w:rPr>
      </w:pPr>
      <w:r>
        <w:rPr>
          <w:rFonts w:cstheme="minorHAnsi"/>
        </w:rPr>
        <w:t xml:space="preserve">Skill: </w:t>
      </w:r>
      <w:r w:rsidR="001F20FC">
        <w:rPr>
          <w:rFonts w:cstheme="minorHAnsi"/>
        </w:rPr>
        <w:tab/>
      </w:r>
      <w:r w:rsidR="0048056B">
        <w:rPr>
          <w:rFonts w:cstheme="minorHAnsi"/>
        </w:rPr>
        <w:t>Evaluate Quantities with an Exponent of zero (3.2)</w:t>
      </w:r>
    </w:p>
    <w:p w14:paraId="5460227A" w14:textId="77777777" w:rsidR="0048056B" w:rsidRDefault="0048056B" w:rsidP="001F20FC">
      <w:pPr>
        <w:autoSpaceDE w:val="0"/>
        <w:autoSpaceDN w:val="0"/>
        <w:adjustRightInd w:val="0"/>
        <w:spacing w:after="0" w:line="240" w:lineRule="auto"/>
        <w:ind w:left="720" w:hanging="720"/>
        <w:rPr>
          <w:rFonts w:cstheme="minorHAnsi"/>
        </w:rPr>
      </w:pPr>
      <w:r>
        <w:rPr>
          <w:rFonts w:cstheme="minorHAnsi"/>
        </w:rPr>
        <w:t>Evaluate each expression:</w:t>
      </w:r>
    </w:p>
    <w:tbl>
      <w:tblPr>
        <w:tblStyle w:val="TableGrid"/>
        <w:tblW w:w="11336" w:type="dxa"/>
        <w:tblLook w:val="04A0" w:firstRow="1" w:lastRow="0" w:firstColumn="1" w:lastColumn="0" w:noHBand="0" w:noVBand="1"/>
      </w:tblPr>
      <w:tblGrid>
        <w:gridCol w:w="2834"/>
        <w:gridCol w:w="2834"/>
        <w:gridCol w:w="2834"/>
        <w:gridCol w:w="2834"/>
      </w:tblGrid>
      <w:tr w:rsidR="0048056B" w14:paraId="253A49CA" w14:textId="77777777" w:rsidTr="003B4D70">
        <w:trPr>
          <w:trHeight w:val="1302"/>
        </w:trPr>
        <w:tc>
          <w:tcPr>
            <w:tcW w:w="2834" w:type="dxa"/>
          </w:tcPr>
          <w:p w14:paraId="071780F3" w14:textId="77777777" w:rsidR="0048056B" w:rsidRDefault="0048056B" w:rsidP="0048056B">
            <w:pPr>
              <w:tabs>
                <w:tab w:val="center" w:pos="1270"/>
                <w:tab w:val="right" w:pos="254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48056B">
              <w:rPr>
                <w:rFonts w:cstheme="minorHAnsi"/>
                <w:position w:val="-14"/>
              </w:rPr>
              <w:object w:dxaOrig="580" w:dyaOrig="440" w14:anchorId="1CCF1693">
                <v:shape id="_x0000_i1075" type="#_x0000_t75" style="width:29pt;height:22pt" o:ole="">
                  <v:imagedata r:id="rId114" o:title=""/>
                </v:shape>
                <o:OLEObject Type="Embed" ProgID="Equation.DSMT4" ShapeID="_x0000_i1075" DrawAspect="Content" ObjectID="_1358441180" r:id="rId115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2834" w:type="dxa"/>
          </w:tcPr>
          <w:p w14:paraId="2BBA9E47" w14:textId="77777777" w:rsidR="0048056B" w:rsidRDefault="0048056B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8056B">
              <w:rPr>
                <w:rFonts w:cstheme="minorHAnsi"/>
                <w:position w:val="-6"/>
              </w:rPr>
              <w:object w:dxaOrig="400" w:dyaOrig="320" w14:anchorId="4FA1D74C">
                <v:shape id="_x0000_i1076" type="#_x0000_t75" style="width:20pt;height:16pt" o:ole="">
                  <v:imagedata r:id="rId116" o:title=""/>
                </v:shape>
                <o:OLEObject Type="Embed" ProgID="Equation.DSMT4" ShapeID="_x0000_i1076" DrawAspect="Content" ObjectID="_1358441181" r:id="rId117"/>
              </w:object>
            </w:r>
          </w:p>
        </w:tc>
        <w:tc>
          <w:tcPr>
            <w:tcW w:w="2834" w:type="dxa"/>
          </w:tcPr>
          <w:p w14:paraId="3156E5E2" w14:textId="77777777" w:rsidR="0048056B" w:rsidRDefault="0048056B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8056B">
              <w:rPr>
                <w:rFonts w:cstheme="minorHAnsi"/>
                <w:position w:val="-14"/>
              </w:rPr>
              <w:object w:dxaOrig="600" w:dyaOrig="440" w14:anchorId="0ECD6CE8">
                <v:shape id="_x0000_i1077" type="#_x0000_t75" style="width:30pt;height:22pt" o:ole="">
                  <v:imagedata r:id="rId118" o:title=""/>
                </v:shape>
                <o:OLEObject Type="Embed" ProgID="Equation.DSMT4" ShapeID="_x0000_i1077" DrawAspect="Content" ObjectID="_1358441182" r:id="rId119"/>
              </w:object>
            </w:r>
          </w:p>
        </w:tc>
        <w:tc>
          <w:tcPr>
            <w:tcW w:w="2834" w:type="dxa"/>
          </w:tcPr>
          <w:p w14:paraId="6DBDCBA4" w14:textId="77777777" w:rsidR="0048056B" w:rsidRDefault="0048056B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8056B">
              <w:rPr>
                <w:rFonts w:cstheme="minorHAnsi"/>
                <w:position w:val="-6"/>
              </w:rPr>
              <w:object w:dxaOrig="260" w:dyaOrig="320" w14:anchorId="79D7C224">
                <v:shape id="_x0000_i1078" type="#_x0000_t75" style="width:13pt;height:16pt" o:ole="">
                  <v:imagedata r:id="rId120" o:title=""/>
                </v:shape>
                <o:OLEObject Type="Embed" ProgID="Equation.DSMT4" ShapeID="_x0000_i1078" DrawAspect="Content" ObjectID="_1358441183" r:id="rId121"/>
              </w:object>
            </w:r>
          </w:p>
        </w:tc>
      </w:tr>
    </w:tbl>
    <w:p w14:paraId="482DA3EC" w14:textId="77777777" w:rsidR="00A568A7" w:rsidRDefault="002650AC" w:rsidP="00A568A7">
      <w:pPr>
        <w:spacing w:line="240" w:lineRule="auto"/>
        <w:rPr>
          <w:rFonts w:cstheme="minorHAnsi"/>
        </w:rPr>
      </w:pPr>
      <w:r>
        <w:rPr>
          <w:rFonts w:cstheme="minorHAnsi"/>
        </w:rPr>
        <w:t xml:space="preserve">Skill:  </w:t>
      </w:r>
      <w:r w:rsidR="001F20FC">
        <w:rPr>
          <w:rFonts w:cstheme="minorHAnsi"/>
        </w:rPr>
        <w:tab/>
      </w:r>
      <w:r w:rsidR="0048056B">
        <w:rPr>
          <w:rFonts w:cstheme="minorHAnsi"/>
        </w:rPr>
        <w:t>Order of Operations.  (3.3</w:t>
      </w:r>
      <w:r w:rsidR="001F20FC">
        <w:rPr>
          <w:rFonts w:cstheme="minorHAnsi"/>
        </w:rPr>
        <w:t>)</w:t>
      </w:r>
    </w:p>
    <w:p w14:paraId="19F670E6" w14:textId="77777777" w:rsidR="0048056B" w:rsidRDefault="0048056B" w:rsidP="00A568A7">
      <w:pPr>
        <w:spacing w:line="240" w:lineRule="auto"/>
        <w:rPr>
          <w:rFonts w:cstheme="minorHAnsi"/>
        </w:rPr>
      </w:pPr>
      <w:r>
        <w:rPr>
          <w:rFonts w:cstheme="minorHAnsi"/>
        </w:rPr>
        <w:t>Determine the Product of a Power</w:t>
      </w:r>
    </w:p>
    <w:p w14:paraId="1E55EB11" w14:textId="77777777" w:rsidR="0048056B" w:rsidRDefault="0048056B" w:rsidP="0048056B">
      <w:pPr>
        <w:rPr>
          <w:rFonts w:cstheme="minorHAnsi"/>
        </w:rPr>
      </w:pPr>
      <w:r>
        <w:rPr>
          <w:rFonts w:cstheme="minorHAnsi"/>
        </w:rPr>
        <w:t>Evaluate:</w:t>
      </w:r>
    </w:p>
    <w:tbl>
      <w:tblPr>
        <w:tblStyle w:val="TableGrid"/>
        <w:tblW w:w="11358" w:type="dxa"/>
        <w:tblLook w:val="04A0" w:firstRow="1" w:lastRow="0" w:firstColumn="1" w:lastColumn="0" w:noHBand="0" w:noVBand="1"/>
      </w:tblPr>
      <w:tblGrid>
        <w:gridCol w:w="3786"/>
        <w:gridCol w:w="3786"/>
        <w:gridCol w:w="3786"/>
      </w:tblGrid>
      <w:tr w:rsidR="0048056B" w14:paraId="1F006132" w14:textId="77777777" w:rsidTr="003B4D70">
        <w:trPr>
          <w:trHeight w:val="1169"/>
        </w:trPr>
        <w:tc>
          <w:tcPr>
            <w:tcW w:w="3786" w:type="dxa"/>
          </w:tcPr>
          <w:p w14:paraId="6127B7E7" w14:textId="77777777" w:rsidR="0048056B" w:rsidRDefault="00A568A7" w:rsidP="00A568A7">
            <w:pPr>
              <w:tabs>
                <w:tab w:val="center" w:pos="1740"/>
                <w:tab w:val="right" w:pos="3480"/>
              </w:tabs>
              <w:rPr>
                <w:rFonts w:cstheme="minorHAnsi"/>
              </w:rPr>
            </w:pPr>
            <w:r w:rsidRPr="00A568A7">
              <w:rPr>
                <w:rFonts w:cstheme="minorHAnsi"/>
                <w:position w:val="-14"/>
              </w:rPr>
              <w:object w:dxaOrig="600" w:dyaOrig="440" w14:anchorId="653FD251">
                <v:shape id="_x0000_i1079" type="#_x0000_t75" style="width:30pt;height:22pt" o:ole="">
                  <v:imagedata r:id="rId122" o:title=""/>
                </v:shape>
                <o:OLEObject Type="Embed" ProgID="Equation.DSMT4" ShapeID="_x0000_i1079" DrawAspect="Content" ObjectID="_1358441184" r:id="rId123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3786" w:type="dxa"/>
          </w:tcPr>
          <w:p w14:paraId="4BC6F2C2" w14:textId="77777777" w:rsidR="0048056B" w:rsidRDefault="00A568A7" w:rsidP="0048056B">
            <w:pPr>
              <w:rPr>
                <w:rFonts w:cstheme="minorHAnsi"/>
              </w:rPr>
            </w:pPr>
            <w:r w:rsidRPr="00A568A7">
              <w:rPr>
                <w:rFonts w:cstheme="minorHAnsi"/>
                <w:position w:val="-10"/>
              </w:rPr>
              <w:object w:dxaOrig="820" w:dyaOrig="360" w14:anchorId="5C74555A">
                <v:shape id="_x0000_i1080" type="#_x0000_t75" style="width:41pt;height:17pt" o:ole="">
                  <v:imagedata r:id="rId124" o:title=""/>
                </v:shape>
                <o:OLEObject Type="Embed" ProgID="Equation.DSMT4" ShapeID="_x0000_i1080" DrawAspect="Content" ObjectID="_1358441185" r:id="rId125"/>
              </w:object>
            </w:r>
          </w:p>
        </w:tc>
        <w:tc>
          <w:tcPr>
            <w:tcW w:w="3786" w:type="dxa"/>
          </w:tcPr>
          <w:p w14:paraId="2A5BCE26" w14:textId="77777777" w:rsidR="0048056B" w:rsidRDefault="00A568A7" w:rsidP="0048056B">
            <w:pPr>
              <w:rPr>
                <w:rFonts w:cstheme="minorHAnsi"/>
              </w:rPr>
            </w:pPr>
            <w:r w:rsidRPr="00A568A7">
              <w:rPr>
                <w:rFonts w:cstheme="minorHAnsi"/>
                <w:position w:val="-4"/>
              </w:rPr>
              <w:object w:dxaOrig="400" w:dyaOrig="300" w14:anchorId="75FB350F">
                <v:shape id="_x0000_i1081" type="#_x0000_t75" style="width:20pt;height:14pt" o:ole="">
                  <v:imagedata r:id="rId126" o:title=""/>
                </v:shape>
                <o:OLEObject Type="Embed" ProgID="Equation.DSMT4" ShapeID="_x0000_i1081" DrawAspect="Content" ObjectID="_1358441186" r:id="rId127"/>
              </w:object>
            </w:r>
          </w:p>
        </w:tc>
      </w:tr>
      <w:tr w:rsidR="0048056B" w14:paraId="6E4B3D22" w14:textId="77777777" w:rsidTr="003B4D70">
        <w:trPr>
          <w:trHeight w:val="1237"/>
        </w:trPr>
        <w:tc>
          <w:tcPr>
            <w:tcW w:w="3786" w:type="dxa"/>
          </w:tcPr>
          <w:p w14:paraId="6C9D8963" w14:textId="77777777" w:rsidR="0048056B" w:rsidRDefault="00A568A7" w:rsidP="0048056B">
            <w:pPr>
              <w:rPr>
                <w:rFonts w:cstheme="minorHAnsi"/>
              </w:rPr>
            </w:pPr>
            <w:r w:rsidRPr="00A568A7">
              <w:rPr>
                <w:rFonts w:cstheme="minorHAnsi"/>
                <w:position w:val="-6"/>
              </w:rPr>
              <w:object w:dxaOrig="560" w:dyaOrig="320" w14:anchorId="412F78B6">
                <v:shape id="_x0000_i1082" type="#_x0000_t75" style="width:28pt;height:16pt" o:ole="">
                  <v:imagedata r:id="rId128" o:title=""/>
                </v:shape>
                <o:OLEObject Type="Embed" ProgID="Equation.DSMT4" ShapeID="_x0000_i1082" DrawAspect="Content" ObjectID="_1358441187" r:id="rId129"/>
              </w:object>
            </w:r>
          </w:p>
        </w:tc>
        <w:tc>
          <w:tcPr>
            <w:tcW w:w="3786" w:type="dxa"/>
          </w:tcPr>
          <w:p w14:paraId="72AC8D14" w14:textId="77777777" w:rsidR="0048056B" w:rsidRDefault="00A568A7" w:rsidP="0048056B">
            <w:pPr>
              <w:rPr>
                <w:rFonts w:cstheme="minorHAnsi"/>
              </w:rPr>
            </w:pPr>
            <w:r w:rsidRPr="00A568A7">
              <w:rPr>
                <w:rFonts w:cstheme="minorHAnsi"/>
                <w:position w:val="-14"/>
              </w:rPr>
              <w:object w:dxaOrig="720" w:dyaOrig="440" w14:anchorId="5536A61F">
                <v:shape id="_x0000_i1083" type="#_x0000_t75" style="width:37pt;height:22pt" o:ole="">
                  <v:imagedata r:id="rId130" o:title=""/>
                </v:shape>
                <o:OLEObject Type="Embed" ProgID="Equation.DSMT4" ShapeID="_x0000_i1083" DrawAspect="Content" ObjectID="_1358441188" r:id="rId131"/>
              </w:object>
            </w:r>
          </w:p>
        </w:tc>
        <w:tc>
          <w:tcPr>
            <w:tcW w:w="3786" w:type="dxa"/>
          </w:tcPr>
          <w:p w14:paraId="60AD2AAE" w14:textId="77777777" w:rsidR="0048056B" w:rsidRDefault="00A568A7" w:rsidP="0048056B">
            <w:pPr>
              <w:rPr>
                <w:rFonts w:cstheme="minorHAnsi"/>
              </w:rPr>
            </w:pPr>
            <w:r w:rsidRPr="00A568A7">
              <w:rPr>
                <w:rFonts w:cstheme="minorHAnsi"/>
                <w:position w:val="-6"/>
              </w:rPr>
              <w:object w:dxaOrig="400" w:dyaOrig="320" w14:anchorId="2C8FE275">
                <v:shape id="_x0000_i1084" type="#_x0000_t75" style="width:20pt;height:16pt" o:ole="">
                  <v:imagedata r:id="rId132" o:title=""/>
                </v:shape>
                <o:OLEObject Type="Embed" ProgID="Equation.DSMT4" ShapeID="_x0000_i1084" DrawAspect="Content" ObjectID="_1358441189" r:id="rId133"/>
              </w:object>
            </w:r>
          </w:p>
        </w:tc>
      </w:tr>
    </w:tbl>
    <w:p w14:paraId="57753F15" w14:textId="77777777" w:rsidR="003B4D70" w:rsidRDefault="003B4D70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4801DAAD" w14:textId="77777777" w:rsidR="001F20FC" w:rsidRDefault="001F20F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>
        <w:rPr>
          <w:rFonts w:cstheme="minorHAnsi"/>
        </w:rPr>
        <w:lastRenderedPageBreak/>
        <w:t xml:space="preserve">Skill:  </w:t>
      </w:r>
      <w:r>
        <w:rPr>
          <w:rFonts w:cstheme="minorHAnsi"/>
        </w:rPr>
        <w:tab/>
      </w:r>
      <w:r w:rsidR="00A568A7">
        <w:rPr>
          <w:rFonts w:cstheme="minorHAnsi"/>
        </w:rPr>
        <w:t>Evaluate Expressions with Powers (3.2</w:t>
      </w:r>
      <w:r>
        <w:rPr>
          <w:rFonts w:cstheme="minorHAnsi"/>
        </w:rPr>
        <w:t xml:space="preserve">) </w:t>
      </w:r>
    </w:p>
    <w:p w14:paraId="0A2EF4B8" w14:textId="77777777" w:rsidR="00A568A7" w:rsidRDefault="00A568A7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tbl>
      <w:tblPr>
        <w:tblStyle w:val="TableGrid"/>
        <w:tblW w:w="11086" w:type="dxa"/>
        <w:tblLook w:val="04A0" w:firstRow="1" w:lastRow="0" w:firstColumn="1" w:lastColumn="0" w:noHBand="0" w:noVBand="1"/>
      </w:tblPr>
      <w:tblGrid>
        <w:gridCol w:w="5543"/>
        <w:gridCol w:w="5543"/>
      </w:tblGrid>
      <w:tr w:rsidR="00A568A7" w14:paraId="45A4FC4A" w14:textId="77777777" w:rsidTr="003B4D70">
        <w:trPr>
          <w:trHeight w:val="1854"/>
        </w:trPr>
        <w:tc>
          <w:tcPr>
            <w:tcW w:w="5543" w:type="dxa"/>
          </w:tcPr>
          <w:p w14:paraId="466EF077" w14:textId="77777777" w:rsidR="00A568A7" w:rsidRDefault="00A568A7" w:rsidP="00A568A7">
            <w:pPr>
              <w:tabs>
                <w:tab w:val="center" w:pos="1650"/>
                <w:tab w:val="right" w:pos="3300"/>
              </w:tabs>
              <w:autoSpaceDE w:val="0"/>
              <w:autoSpaceDN w:val="0"/>
              <w:adjustRightInd w:val="0"/>
              <w:rPr>
                <w:rFonts w:cstheme="minorHAnsi"/>
              </w:rPr>
            </w:pPr>
            <w:r w:rsidRPr="00A568A7">
              <w:rPr>
                <w:rFonts w:cstheme="minorHAnsi"/>
                <w:position w:val="-16"/>
              </w:rPr>
              <w:object w:dxaOrig="1680" w:dyaOrig="440" w14:anchorId="26EF6B43">
                <v:shape id="_x0000_i1085" type="#_x0000_t75" style="width:83pt;height:22pt" o:ole="">
                  <v:imagedata r:id="rId134" o:title=""/>
                </v:shape>
                <o:OLEObject Type="Embed" ProgID="Equation.DSMT4" ShapeID="_x0000_i1085" DrawAspect="Content" ObjectID="_1358441190" r:id="rId135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5543" w:type="dxa"/>
          </w:tcPr>
          <w:p w14:paraId="290BD2DC" w14:textId="77777777" w:rsidR="00A568A7" w:rsidRDefault="00A568A7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A568A7">
              <w:rPr>
                <w:rFonts w:cstheme="minorHAnsi"/>
                <w:position w:val="-16"/>
              </w:rPr>
              <w:object w:dxaOrig="2400" w:dyaOrig="460" w14:anchorId="49F2AB20">
                <v:shape id="_x0000_i1086" type="#_x0000_t75" style="width:121pt;height:23pt" o:ole="">
                  <v:imagedata r:id="rId136" o:title=""/>
                </v:shape>
                <o:OLEObject Type="Embed" ProgID="Equation.DSMT4" ShapeID="_x0000_i1086" DrawAspect="Content" ObjectID="_1358441191" r:id="rId137"/>
              </w:object>
            </w:r>
          </w:p>
        </w:tc>
      </w:tr>
      <w:tr w:rsidR="00A568A7" w14:paraId="4C9C893F" w14:textId="77777777" w:rsidTr="003B4D70">
        <w:trPr>
          <w:trHeight w:val="1854"/>
        </w:trPr>
        <w:tc>
          <w:tcPr>
            <w:tcW w:w="5543" w:type="dxa"/>
          </w:tcPr>
          <w:p w14:paraId="656F8FD4" w14:textId="77777777" w:rsidR="00A568A7" w:rsidRDefault="00A568A7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A568A7">
              <w:rPr>
                <w:rFonts w:cstheme="minorHAnsi"/>
                <w:position w:val="-16"/>
              </w:rPr>
              <w:object w:dxaOrig="1040" w:dyaOrig="440" w14:anchorId="7D9BD6E5">
                <v:shape id="_x0000_i1087" type="#_x0000_t75" style="width:52pt;height:22pt" o:ole="">
                  <v:imagedata r:id="rId138" o:title=""/>
                </v:shape>
                <o:OLEObject Type="Embed" ProgID="Equation.DSMT4" ShapeID="_x0000_i1087" DrawAspect="Content" ObjectID="_1358441192" r:id="rId139"/>
              </w:object>
            </w:r>
          </w:p>
        </w:tc>
        <w:tc>
          <w:tcPr>
            <w:tcW w:w="5543" w:type="dxa"/>
          </w:tcPr>
          <w:p w14:paraId="03ED95E8" w14:textId="77777777" w:rsidR="00A568A7" w:rsidRDefault="00A568A7" w:rsidP="002650A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A568A7">
              <w:rPr>
                <w:rFonts w:cstheme="minorHAnsi"/>
                <w:position w:val="-14"/>
              </w:rPr>
              <w:object w:dxaOrig="1760" w:dyaOrig="440" w14:anchorId="5E8FFB16">
                <v:shape id="_x0000_i1088" type="#_x0000_t75" style="width:88pt;height:22pt" o:ole="">
                  <v:imagedata r:id="rId140" o:title=""/>
                </v:shape>
                <o:OLEObject Type="Embed" ProgID="Equation.DSMT4" ShapeID="_x0000_i1088" DrawAspect="Content" ObjectID="_1358441193" r:id="rId141"/>
              </w:object>
            </w:r>
          </w:p>
        </w:tc>
      </w:tr>
    </w:tbl>
    <w:p w14:paraId="2C4A16EC" w14:textId="77777777" w:rsidR="001F20FC" w:rsidRDefault="001F20FC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315E17D4" w14:textId="77777777" w:rsidR="002933C5" w:rsidRDefault="002933C5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01C4ED6C" w14:textId="77777777" w:rsidR="002933C5" w:rsidRDefault="002933C5" w:rsidP="002650AC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14:paraId="7AD4EDB2" w14:textId="77777777" w:rsidR="002650AC" w:rsidRDefault="001F20FC" w:rsidP="001F20FC">
      <w:pPr>
        <w:autoSpaceDE w:val="0"/>
        <w:autoSpaceDN w:val="0"/>
        <w:adjustRightInd w:val="0"/>
        <w:spacing w:after="0" w:line="240" w:lineRule="auto"/>
        <w:rPr>
          <w:u w:val="single"/>
        </w:rPr>
      </w:pPr>
      <w:r>
        <w:rPr>
          <w:rFonts w:cstheme="minorHAnsi"/>
        </w:rPr>
        <w:t>Skill:</w:t>
      </w:r>
      <w:r>
        <w:rPr>
          <w:rFonts w:cstheme="minorHAnsi"/>
        </w:rPr>
        <w:tab/>
      </w:r>
      <w:r w:rsidR="00A568A7">
        <w:rPr>
          <w:rFonts w:cstheme="minorHAnsi"/>
        </w:rPr>
        <w:t>Using Exponents to Solve Problems.  (3.4</w:t>
      </w:r>
      <w:r>
        <w:rPr>
          <w:rFonts w:cstheme="minorHAnsi"/>
        </w:rPr>
        <w:t>)</w:t>
      </w:r>
      <w:r w:rsidRPr="002650AC">
        <w:rPr>
          <w:u w:val="single"/>
        </w:rPr>
        <w:t xml:space="preserve"> </w:t>
      </w:r>
    </w:p>
    <w:p w14:paraId="55AFBEF9" w14:textId="77777777" w:rsidR="00A568A7" w:rsidRPr="00A568A7" w:rsidRDefault="00A568A7" w:rsidP="001F20FC">
      <w:pPr>
        <w:autoSpaceDE w:val="0"/>
        <w:autoSpaceDN w:val="0"/>
        <w:adjustRightInd w:val="0"/>
        <w:spacing w:after="0" w:line="240" w:lineRule="auto"/>
      </w:pPr>
      <w:r w:rsidRPr="00A568A7">
        <w:t xml:space="preserve">Use a formula to </w:t>
      </w:r>
      <w:r w:rsidR="00B20B23">
        <w:t>solve each problem:</w:t>
      </w:r>
    </w:p>
    <w:tbl>
      <w:tblPr>
        <w:tblStyle w:val="TableGrid"/>
        <w:tblW w:w="11090" w:type="dxa"/>
        <w:tblLook w:val="04A0" w:firstRow="1" w:lastRow="0" w:firstColumn="1" w:lastColumn="0" w:noHBand="0" w:noVBand="1"/>
      </w:tblPr>
      <w:tblGrid>
        <w:gridCol w:w="11090"/>
      </w:tblGrid>
      <w:tr w:rsidR="00B20B23" w14:paraId="3AB23889" w14:textId="77777777" w:rsidTr="00B20B23">
        <w:trPr>
          <w:trHeight w:val="2220"/>
        </w:trPr>
        <w:tc>
          <w:tcPr>
            <w:tcW w:w="11090" w:type="dxa"/>
          </w:tcPr>
          <w:p w14:paraId="523E4A38" w14:textId="77777777" w:rsidR="00B20B23" w:rsidRPr="002224C3" w:rsidRDefault="00B20B23" w:rsidP="002224C3">
            <w:pPr>
              <w:autoSpaceDE w:val="0"/>
              <w:autoSpaceDN w:val="0"/>
              <w:adjustRightInd w:val="0"/>
              <w:rPr>
                <w:rFonts w:cstheme="minorHAnsi"/>
                <w:u w:val="single"/>
              </w:rPr>
            </w:pPr>
            <w:r>
              <w:rPr>
                <w:rFonts w:cstheme="minorHAnsi"/>
              </w:rPr>
              <w:t>A right triangle has two shorter sides that measure 8cm and 15 cm. What is the area of a square attached to the hypotenuse of the right triangle?</w:t>
            </w:r>
          </w:p>
        </w:tc>
      </w:tr>
    </w:tbl>
    <w:p w14:paraId="622FB2B7" w14:textId="77777777" w:rsidR="004C444B" w:rsidRDefault="004C444B">
      <w:pPr>
        <w:rPr>
          <w:u w:val="single"/>
        </w:rPr>
      </w:pPr>
    </w:p>
    <w:p w14:paraId="5AE7F33E" w14:textId="77777777" w:rsidR="002933C5" w:rsidRDefault="002933C5">
      <w:pPr>
        <w:rPr>
          <w:u w:val="single"/>
        </w:rPr>
      </w:pPr>
    </w:p>
    <w:tbl>
      <w:tblPr>
        <w:tblStyle w:val="TableGrid"/>
        <w:tblW w:w="11117" w:type="dxa"/>
        <w:tblLook w:val="04A0" w:firstRow="1" w:lastRow="0" w:firstColumn="1" w:lastColumn="0" w:noHBand="0" w:noVBand="1"/>
      </w:tblPr>
      <w:tblGrid>
        <w:gridCol w:w="11117"/>
      </w:tblGrid>
      <w:tr w:rsidR="00B20B23" w14:paraId="2644E8FF" w14:textId="77777777" w:rsidTr="003B4D70">
        <w:trPr>
          <w:trHeight w:val="2287"/>
        </w:trPr>
        <w:tc>
          <w:tcPr>
            <w:tcW w:w="11117" w:type="dxa"/>
          </w:tcPr>
          <w:p w14:paraId="0F6B666C" w14:textId="77777777" w:rsidR="00B20B23" w:rsidRPr="00B20B23" w:rsidRDefault="00B20B23" w:rsidP="008235AC">
            <w:r w:rsidRPr="00B20B23">
              <w:t>What is the surface area of a cube with an edge length of 3m?</w:t>
            </w:r>
          </w:p>
        </w:tc>
      </w:tr>
    </w:tbl>
    <w:p w14:paraId="3CAB351C" w14:textId="77777777" w:rsidR="004C444B" w:rsidRDefault="004C444B" w:rsidP="008235AC">
      <w:pPr>
        <w:spacing w:after="0" w:line="240" w:lineRule="auto"/>
        <w:rPr>
          <w:u w:val="single"/>
        </w:rPr>
      </w:pPr>
    </w:p>
    <w:p w14:paraId="0F214F0A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0BE1DA46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727F6646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1C838A23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7D571A2E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11946321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04ABABC1" w14:textId="77777777" w:rsidR="002933C5" w:rsidRDefault="002933C5" w:rsidP="008235AC">
      <w:pPr>
        <w:spacing w:after="0" w:line="240" w:lineRule="auto"/>
        <w:rPr>
          <w:b/>
          <w:sz w:val="24"/>
          <w:szCs w:val="24"/>
          <w:u w:val="single"/>
        </w:rPr>
      </w:pPr>
    </w:p>
    <w:p w14:paraId="48E8B885" w14:textId="77777777" w:rsidR="000307F2" w:rsidRPr="003B4D70" w:rsidRDefault="000307F2" w:rsidP="008235AC">
      <w:pPr>
        <w:spacing w:after="0" w:line="240" w:lineRule="auto"/>
        <w:rPr>
          <w:b/>
          <w:sz w:val="24"/>
          <w:szCs w:val="24"/>
          <w:u w:val="single"/>
        </w:rPr>
      </w:pPr>
      <w:r w:rsidRPr="003B4D70">
        <w:rPr>
          <w:b/>
          <w:sz w:val="24"/>
          <w:szCs w:val="24"/>
          <w:u w:val="single"/>
        </w:rPr>
        <w:lastRenderedPageBreak/>
        <w:t xml:space="preserve">Ch. </w:t>
      </w:r>
      <w:r w:rsidR="00B4739D" w:rsidRPr="003B4D70">
        <w:rPr>
          <w:b/>
          <w:sz w:val="24"/>
          <w:szCs w:val="24"/>
          <w:u w:val="single"/>
        </w:rPr>
        <w:t>8 Solving Linear Equations</w:t>
      </w:r>
      <w:r w:rsidR="003B4D70" w:rsidRPr="003B4D70">
        <w:rPr>
          <w:b/>
          <w:sz w:val="24"/>
          <w:szCs w:val="24"/>
          <w:u w:val="single"/>
        </w:rPr>
        <w:t xml:space="preserve"> </w:t>
      </w:r>
      <w:r w:rsidR="003B4D70">
        <w:rPr>
          <w:b/>
          <w:sz w:val="24"/>
          <w:szCs w:val="24"/>
          <w:u w:val="single"/>
        </w:rPr>
        <w:t>(</w:t>
      </w:r>
      <w:r w:rsidR="003B4D70" w:rsidRPr="003B4D70">
        <w:rPr>
          <w:b/>
          <w:sz w:val="24"/>
          <w:szCs w:val="24"/>
          <w:u w:val="single"/>
        </w:rPr>
        <w:t>Review p.330</w:t>
      </w:r>
      <w:r w:rsidR="003B4D70">
        <w:rPr>
          <w:b/>
          <w:sz w:val="24"/>
          <w:szCs w:val="24"/>
          <w:u w:val="single"/>
        </w:rPr>
        <w:t>)</w:t>
      </w:r>
    </w:p>
    <w:p w14:paraId="22FBA301" w14:textId="77777777" w:rsidR="007E6BD0" w:rsidRDefault="007E6BD0" w:rsidP="008235AC">
      <w:pPr>
        <w:spacing w:after="0" w:line="240" w:lineRule="auto"/>
        <w:rPr>
          <w:u w:val="single"/>
        </w:rPr>
      </w:pPr>
    </w:p>
    <w:p w14:paraId="2AA92B4A" w14:textId="77777777" w:rsidR="000307F2" w:rsidRDefault="007E6BD0" w:rsidP="008235AC">
      <w:pPr>
        <w:spacing w:after="0" w:line="240" w:lineRule="auto"/>
      </w:pPr>
      <w:r>
        <w:t xml:space="preserve">Skill: </w:t>
      </w:r>
      <w:r w:rsidR="00B4739D">
        <w:t>Solve One-step equations with fractions</w:t>
      </w:r>
      <w:r w:rsidR="00EA3422">
        <w:t>:</w:t>
      </w:r>
      <w:r w:rsidR="00EA3422" w:rsidRPr="00EA3422">
        <w:rPr>
          <w:position w:val="-24"/>
        </w:rPr>
        <w:object w:dxaOrig="1880" w:dyaOrig="620" w14:anchorId="54A06A69">
          <v:shape id="_x0000_i1089" type="#_x0000_t75" style="width:94pt;height:31pt" o:ole="">
            <v:imagedata r:id="rId142" o:title=""/>
          </v:shape>
          <o:OLEObject Type="Embed" ProgID="Equation.DSMT4" ShapeID="_x0000_i1089" DrawAspect="Content" ObjectID="_1358441194" r:id="rId143"/>
        </w:object>
      </w:r>
      <w:r w:rsidR="00EA3422">
        <w:t xml:space="preserve"> </w:t>
      </w:r>
      <w:r w:rsidR="00B4739D">
        <w:t xml:space="preserve"> (8</w:t>
      </w:r>
      <w:r>
        <w:t>.1)</w:t>
      </w:r>
    </w:p>
    <w:p w14:paraId="36EE8C20" w14:textId="77777777" w:rsidR="007E6BD0" w:rsidRDefault="00B4739D" w:rsidP="007E6BD0">
      <w:r>
        <w:t>Solve each equation:</w:t>
      </w:r>
    </w:p>
    <w:tbl>
      <w:tblPr>
        <w:tblStyle w:val="TableGrid"/>
        <w:tblW w:w="11355" w:type="dxa"/>
        <w:tblLook w:val="04A0" w:firstRow="1" w:lastRow="0" w:firstColumn="1" w:lastColumn="0" w:noHBand="0" w:noVBand="1"/>
      </w:tblPr>
      <w:tblGrid>
        <w:gridCol w:w="3785"/>
        <w:gridCol w:w="3785"/>
        <w:gridCol w:w="3785"/>
      </w:tblGrid>
      <w:tr w:rsidR="00B4739D" w:rsidRPr="00B4739D" w14:paraId="6B0C79CA" w14:textId="77777777" w:rsidTr="002933C5">
        <w:trPr>
          <w:trHeight w:val="2052"/>
        </w:trPr>
        <w:tc>
          <w:tcPr>
            <w:tcW w:w="3785" w:type="dxa"/>
          </w:tcPr>
          <w:p w14:paraId="78828415" w14:textId="77777777" w:rsidR="00B4739D" w:rsidRDefault="00B4739D" w:rsidP="00B4739D">
            <w:pPr>
              <w:tabs>
                <w:tab w:val="center" w:pos="1730"/>
                <w:tab w:val="right" w:pos="3460"/>
              </w:tabs>
            </w:pPr>
            <w:r w:rsidRPr="00B4739D">
              <w:rPr>
                <w:position w:val="-24"/>
              </w:rPr>
              <w:object w:dxaOrig="720" w:dyaOrig="620" w14:anchorId="291F1BCE">
                <v:shape id="_x0000_i1090" type="#_x0000_t75" style="width:37pt;height:31pt" o:ole="">
                  <v:imagedata r:id="rId144" o:title=""/>
                </v:shape>
                <o:OLEObject Type="Embed" ProgID="Equation.DSMT4" ShapeID="_x0000_i1090" DrawAspect="Content" ObjectID="_1358441195" r:id="rId145"/>
              </w:object>
            </w:r>
            <w:r w:rsidRPr="00B4739D">
              <w:t xml:space="preserve"> </w:t>
            </w:r>
          </w:p>
          <w:p w14:paraId="42121F60" w14:textId="77777777" w:rsidR="00653E8E" w:rsidRDefault="00653E8E" w:rsidP="00B4739D">
            <w:pPr>
              <w:tabs>
                <w:tab w:val="center" w:pos="1730"/>
                <w:tab w:val="right" w:pos="3460"/>
              </w:tabs>
            </w:pPr>
          </w:p>
          <w:p w14:paraId="4C4A888E" w14:textId="77777777" w:rsidR="00653E8E" w:rsidRDefault="00653E8E" w:rsidP="00B4739D">
            <w:pPr>
              <w:tabs>
                <w:tab w:val="center" w:pos="1730"/>
                <w:tab w:val="right" w:pos="3460"/>
              </w:tabs>
            </w:pPr>
          </w:p>
          <w:p w14:paraId="626591E4" w14:textId="77777777" w:rsidR="00653E8E" w:rsidRPr="00B4739D" w:rsidRDefault="00653E8E" w:rsidP="00B4739D">
            <w:pPr>
              <w:tabs>
                <w:tab w:val="center" w:pos="1730"/>
                <w:tab w:val="right" w:pos="3460"/>
              </w:tabs>
            </w:pPr>
          </w:p>
        </w:tc>
        <w:tc>
          <w:tcPr>
            <w:tcW w:w="3785" w:type="dxa"/>
          </w:tcPr>
          <w:p w14:paraId="6D9ABDA7" w14:textId="77777777" w:rsidR="00B4739D" w:rsidRPr="00B4739D" w:rsidRDefault="00B4739D" w:rsidP="00B4739D">
            <w:pPr>
              <w:tabs>
                <w:tab w:val="center" w:pos="1730"/>
                <w:tab w:val="right" w:pos="3460"/>
              </w:tabs>
            </w:pPr>
            <w:r w:rsidRPr="00B4739D">
              <w:rPr>
                <w:position w:val="-24"/>
              </w:rPr>
              <w:object w:dxaOrig="859" w:dyaOrig="620" w14:anchorId="297A89A0">
                <v:shape id="_x0000_i1091" type="#_x0000_t75" style="width:43pt;height:31pt" o:ole="">
                  <v:imagedata r:id="rId146" o:title=""/>
                </v:shape>
                <o:OLEObject Type="Embed" ProgID="Equation.DSMT4" ShapeID="_x0000_i1091" DrawAspect="Content" ObjectID="_1358441196" r:id="rId147"/>
              </w:object>
            </w:r>
            <w:r>
              <w:t xml:space="preserve"> </w:t>
            </w:r>
          </w:p>
        </w:tc>
        <w:tc>
          <w:tcPr>
            <w:tcW w:w="3785" w:type="dxa"/>
          </w:tcPr>
          <w:p w14:paraId="646AAA19" w14:textId="77777777" w:rsidR="00B4739D" w:rsidRPr="00B4739D" w:rsidRDefault="00653E8E" w:rsidP="00B4739D">
            <w:pPr>
              <w:tabs>
                <w:tab w:val="center" w:pos="1730"/>
                <w:tab w:val="right" w:pos="3460"/>
              </w:tabs>
            </w:pPr>
            <w:r w:rsidRPr="00B4739D">
              <w:rPr>
                <w:position w:val="-24"/>
              </w:rPr>
              <w:object w:dxaOrig="1340" w:dyaOrig="620" w14:anchorId="5CFE8628">
                <v:shape id="_x0000_i1092" type="#_x0000_t75" style="width:68pt;height:31pt" o:ole="">
                  <v:imagedata r:id="rId148" o:title=""/>
                </v:shape>
                <o:OLEObject Type="Embed" ProgID="Equation.DSMT4" ShapeID="_x0000_i1092" DrawAspect="Content" ObjectID="_1358441197" r:id="rId149"/>
              </w:object>
            </w:r>
            <w:r w:rsidR="00B4739D">
              <w:t xml:space="preserve"> </w:t>
            </w:r>
          </w:p>
        </w:tc>
      </w:tr>
      <w:tr w:rsidR="00B4739D" w:rsidRPr="00B4739D" w14:paraId="18A7A90C" w14:textId="77777777" w:rsidTr="002933C5">
        <w:trPr>
          <w:trHeight w:val="2052"/>
        </w:trPr>
        <w:tc>
          <w:tcPr>
            <w:tcW w:w="3785" w:type="dxa"/>
          </w:tcPr>
          <w:p w14:paraId="58A92C1F" w14:textId="77777777" w:rsidR="00B4739D" w:rsidRDefault="00653E8E" w:rsidP="008235AC">
            <w:r w:rsidRPr="00B4739D">
              <w:rPr>
                <w:position w:val="-24"/>
              </w:rPr>
              <w:object w:dxaOrig="859" w:dyaOrig="620" w14:anchorId="2B6D8DDD">
                <v:shape id="_x0000_i1093" type="#_x0000_t75" style="width:43pt;height:31pt" o:ole="">
                  <v:imagedata r:id="rId150" o:title=""/>
                </v:shape>
                <o:OLEObject Type="Embed" ProgID="Equation.DSMT4" ShapeID="_x0000_i1093" DrawAspect="Content" ObjectID="_1358441198" r:id="rId151"/>
              </w:object>
            </w:r>
          </w:p>
          <w:p w14:paraId="6D0E9745" w14:textId="77777777" w:rsidR="00653E8E" w:rsidRDefault="00653E8E" w:rsidP="008235AC"/>
          <w:p w14:paraId="63CE357D" w14:textId="77777777" w:rsidR="00653E8E" w:rsidRDefault="00653E8E" w:rsidP="008235AC"/>
          <w:p w14:paraId="78E6ED53" w14:textId="77777777" w:rsidR="00653E8E" w:rsidRPr="00B4739D" w:rsidRDefault="00653E8E" w:rsidP="008235AC"/>
        </w:tc>
        <w:tc>
          <w:tcPr>
            <w:tcW w:w="3785" w:type="dxa"/>
          </w:tcPr>
          <w:p w14:paraId="4E2B7F17" w14:textId="77777777" w:rsidR="00B4739D" w:rsidRPr="00B4739D" w:rsidRDefault="00653E8E" w:rsidP="008235AC">
            <w:r w:rsidRPr="00B4739D">
              <w:rPr>
                <w:position w:val="-24"/>
              </w:rPr>
              <w:object w:dxaOrig="620" w:dyaOrig="620" w14:anchorId="24E82F41">
                <v:shape id="_x0000_i1094" type="#_x0000_t75" style="width:31pt;height:31pt" o:ole="">
                  <v:imagedata r:id="rId152" o:title=""/>
                </v:shape>
                <o:OLEObject Type="Embed" ProgID="Equation.DSMT4" ShapeID="_x0000_i1094" DrawAspect="Content" ObjectID="_1358441199" r:id="rId153"/>
              </w:object>
            </w:r>
          </w:p>
        </w:tc>
        <w:tc>
          <w:tcPr>
            <w:tcW w:w="3785" w:type="dxa"/>
          </w:tcPr>
          <w:p w14:paraId="75B76B98" w14:textId="77777777" w:rsidR="00B4739D" w:rsidRPr="00B4739D" w:rsidRDefault="00653E8E" w:rsidP="008235AC">
            <w:r w:rsidRPr="00B4739D">
              <w:rPr>
                <w:position w:val="-24"/>
              </w:rPr>
              <w:object w:dxaOrig="1160" w:dyaOrig="620" w14:anchorId="7A698D87">
                <v:shape id="_x0000_i1095" type="#_x0000_t75" style="width:59pt;height:31pt" o:ole="">
                  <v:imagedata r:id="rId154" o:title=""/>
                </v:shape>
                <o:OLEObject Type="Embed" ProgID="Equation.DSMT4" ShapeID="_x0000_i1095" DrawAspect="Content" ObjectID="_1358441200" r:id="rId155"/>
              </w:object>
            </w:r>
          </w:p>
        </w:tc>
      </w:tr>
    </w:tbl>
    <w:p w14:paraId="730CEA87" w14:textId="77777777" w:rsidR="002933C5" w:rsidRDefault="002933C5" w:rsidP="00511649"/>
    <w:p w14:paraId="518E2D96" w14:textId="77777777" w:rsidR="007E6BD0" w:rsidRDefault="007E6BD0" w:rsidP="00511649">
      <w:r>
        <w:t xml:space="preserve">Skill: </w:t>
      </w:r>
      <w:r w:rsidR="00653E8E">
        <w:t>Solve one-step equations with decimals (8</w:t>
      </w:r>
      <w:r>
        <w:t>.1)</w:t>
      </w:r>
    </w:p>
    <w:p w14:paraId="5677A6BD" w14:textId="77777777" w:rsidR="007E6BD0" w:rsidRDefault="00653E8E" w:rsidP="00284B75">
      <w:pPr>
        <w:spacing w:after="0" w:line="240" w:lineRule="auto"/>
      </w:pPr>
      <w:r>
        <w:t>Solve each equation and check your solution</w:t>
      </w:r>
      <w:r w:rsidR="007E6BD0">
        <w:t>:</w:t>
      </w:r>
    </w:p>
    <w:tbl>
      <w:tblPr>
        <w:tblStyle w:val="TableGrid"/>
        <w:tblW w:w="11196" w:type="dxa"/>
        <w:tblLook w:val="04A0" w:firstRow="1" w:lastRow="0" w:firstColumn="1" w:lastColumn="0" w:noHBand="0" w:noVBand="1"/>
      </w:tblPr>
      <w:tblGrid>
        <w:gridCol w:w="5598"/>
        <w:gridCol w:w="5598"/>
      </w:tblGrid>
      <w:tr w:rsidR="007E6BD0" w14:paraId="7FF29216" w14:textId="77777777" w:rsidTr="002933C5">
        <w:trPr>
          <w:trHeight w:val="2121"/>
        </w:trPr>
        <w:tc>
          <w:tcPr>
            <w:tcW w:w="5598" w:type="dxa"/>
          </w:tcPr>
          <w:p w14:paraId="474472EE" w14:textId="77777777" w:rsidR="007E6BD0" w:rsidRDefault="00653E8E" w:rsidP="00653E8E">
            <w:pPr>
              <w:tabs>
                <w:tab w:val="center" w:pos="2650"/>
                <w:tab w:val="right" w:pos="5300"/>
              </w:tabs>
            </w:pPr>
            <w:r w:rsidRPr="00653E8E">
              <w:rPr>
                <w:position w:val="-6"/>
              </w:rPr>
              <w:object w:dxaOrig="1420" w:dyaOrig="279" w14:anchorId="3E6767BC">
                <v:shape id="_x0000_i1096" type="#_x0000_t75" style="width:71pt;height:13pt" o:ole="">
                  <v:imagedata r:id="rId156" o:title=""/>
                </v:shape>
                <o:OLEObject Type="Embed" ProgID="Equation.DSMT4" ShapeID="_x0000_i1096" DrawAspect="Content" ObjectID="_1358441201" r:id="rId157"/>
              </w:object>
            </w:r>
            <w:r>
              <w:t xml:space="preserve"> </w:t>
            </w:r>
          </w:p>
          <w:p w14:paraId="27F9FF3C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3CC1746B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649BFB9E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4F10D8EE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545EF7F4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</w:tc>
        <w:tc>
          <w:tcPr>
            <w:tcW w:w="5598" w:type="dxa"/>
          </w:tcPr>
          <w:p w14:paraId="5A5B2F25" w14:textId="77777777" w:rsidR="007E6BD0" w:rsidRDefault="00653E8E" w:rsidP="00653E8E">
            <w:pPr>
              <w:tabs>
                <w:tab w:val="center" w:pos="2650"/>
                <w:tab w:val="right" w:pos="5300"/>
              </w:tabs>
            </w:pPr>
            <w:r w:rsidRPr="00653E8E">
              <w:rPr>
                <w:position w:val="-24"/>
              </w:rPr>
              <w:object w:dxaOrig="1240" w:dyaOrig="620" w14:anchorId="20035C29">
                <v:shape id="_x0000_i1097" type="#_x0000_t75" style="width:61pt;height:31pt" o:ole="">
                  <v:imagedata r:id="rId158" o:title=""/>
                </v:shape>
                <o:OLEObject Type="Embed" ProgID="Equation.DSMT4" ShapeID="_x0000_i1097" DrawAspect="Content" ObjectID="_1358441202" r:id="rId159"/>
              </w:object>
            </w:r>
            <w:r>
              <w:t xml:space="preserve"> </w:t>
            </w:r>
          </w:p>
          <w:p w14:paraId="772C80AB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01512559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21127950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5CC4AB75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</w:tc>
      </w:tr>
      <w:tr w:rsidR="007E6BD0" w14:paraId="7878CA03" w14:textId="77777777" w:rsidTr="002933C5">
        <w:trPr>
          <w:trHeight w:val="2121"/>
        </w:trPr>
        <w:tc>
          <w:tcPr>
            <w:tcW w:w="5598" w:type="dxa"/>
          </w:tcPr>
          <w:p w14:paraId="17DB51C7" w14:textId="77777777" w:rsidR="007E6BD0" w:rsidRDefault="00653E8E" w:rsidP="00653E8E">
            <w:pPr>
              <w:tabs>
                <w:tab w:val="center" w:pos="2650"/>
                <w:tab w:val="right" w:pos="5300"/>
              </w:tabs>
            </w:pPr>
            <w:r w:rsidRPr="00653E8E">
              <w:rPr>
                <w:position w:val="-24"/>
              </w:rPr>
              <w:object w:dxaOrig="920" w:dyaOrig="620" w14:anchorId="3BF34199">
                <v:shape id="_x0000_i1098" type="#_x0000_t75" style="width:46pt;height:31pt" o:ole="">
                  <v:imagedata r:id="rId160" o:title=""/>
                </v:shape>
                <o:OLEObject Type="Embed" ProgID="Equation.DSMT4" ShapeID="_x0000_i1098" DrawAspect="Content" ObjectID="_1358441203" r:id="rId161"/>
              </w:object>
            </w:r>
            <w:r>
              <w:t xml:space="preserve"> </w:t>
            </w:r>
          </w:p>
          <w:p w14:paraId="53DCF577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5EC1BC95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496C7E9D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  <w:p w14:paraId="624228BF" w14:textId="77777777" w:rsidR="00653E8E" w:rsidRDefault="00653E8E" w:rsidP="00653E8E">
            <w:pPr>
              <w:tabs>
                <w:tab w:val="center" w:pos="2650"/>
                <w:tab w:val="right" w:pos="5300"/>
              </w:tabs>
            </w:pPr>
          </w:p>
        </w:tc>
        <w:tc>
          <w:tcPr>
            <w:tcW w:w="5598" w:type="dxa"/>
          </w:tcPr>
          <w:p w14:paraId="1F220DD1" w14:textId="77777777" w:rsidR="007E6BD0" w:rsidRDefault="00653E8E" w:rsidP="00653E8E">
            <w:pPr>
              <w:tabs>
                <w:tab w:val="center" w:pos="2650"/>
                <w:tab w:val="right" w:pos="5300"/>
              </w:tabs>
            </w:pPr>
            <w:r w:rsidRPr="00653E8E">
              <w:rPr>
                <w:position w:val="-6"/>
              </w:rPr>
              <w:object w:dxaOrig="1260" w:dyaOrig="279" w14:anchorId="7E2866F7">
                <v:shape id="_x0000_i1099" type="#_x0000_t75" style="width:63pt;height:13pt" o:ole="">
                  <v:imagedata r:id="rId162" o:title=""/>
                </v:shape>
                <o:OLEObject Type="Embed" ProgID="Equation.DSMT4" ShapeID="_x0000_i1099" DrawAspect="Content" ObjectID="_1358441204" r:id="rId163"/>
              </w:object>
            </w:r>
            <w:r>
              <w:t xml:space="preserve"> </w:t>
            </w:r>
          </w:p>
        </w:tc>
      </w:tr>
    </w:tbl>
    <w:p w14:paraId="4CEAD30B" w14:textId="77777777" w:rsidR="007E6BD0" w:rsidRDefault="007E6BD0" w:rsidP="008235AC">
      <w:pPr>
        <w:spacing w:after="0" w:line="240" w:lineRule="auto"/>
      </w:pPr>
    </w:p>
    <w:p w14:paraId="67AF33DF" w14:textId="77777777" w:rsidR="00EA3422" w:rsidRDefault="00EA3422" w:rsidP="008235AC">
      <w:pPr>
        <w:spacing w:after="0" w:line="240" w:lineRule="auto"/>
      </w:pPr>
    </w:p>
    <w:p w14:paraId="4765DAE9" w14:textId="77777777" w:rsidR="002933C5" w:rsidRDefault="002933C5" w:rsidP="008235AC">
      <w:pPr>
        <w:spacing w:after="0" w:line="240" w:lineRule="auto"/>
      </w:pPr>
    </w:p>
    <w:p w14:paraId="298C01E0" w14:textId="77777777" w:rsidR="002933C5" w:rsidRDefault="002933C5" w:rsidP="008235AC">
      <w:pPr>
        <w:spacing w:after="0" w:line="240" w:lineRule="auto"/>
      </w:pPr>
    </w:p>
    <w:p w14:paraId="7B30B10F" w14:textId="77777777" w:rsidR="002933C5" w:rsidRDefault="002933C5" w:rsidP="008235AC">
      <w:pPr>
        <w:spacing w:after="0" w:line="240" w:lineRule="auto"/>
      </w:pPr>
    </w:p>
    <w:p w14:paraId="16057F9E" w14:textId="77777777" w:rsidR="002933C5" w:rsidRDefault="002933C5" w:rsidP="008235AC">
      <w:pPr>
        <w:spacing w:after="0" w:line="240" w:lineRule="auto"/>
      </w:pPr>
    </w:p>
    <w:p w14:paraId="6BFD8AEA" w14:textId="77777777" w:rsidR="002933C5" w:rsidRDefault="002933C5" w:rsidP="008235AC">
      <w:pPr>
        <w:spacing w:after="0" w:line="240" w:lineRule="auto"/>
      </w:pPr>
    </w:p>
    <w:p w14:paraId="78C72DE3" w14:textId="77777777" w:rsidR="00284B75" w:rsidRDefault="00284B75" w:rsidP="00EA3422">
      <w:pPr>
        <w:spacing w:after="0" w:line="240" w:lineRule="auto"/>
      </w:pPr>
      <w:r>
        <w:lastRenderedPageBreak/>
        <w:t xml:space="preserve">Skill: </w:t>
      </w:r>
      <w:r w:rsidR="00653E8E">
        <w:t xml:space="preserve">Apply Equations of the form </w:t>
      </w:r>
      <w:r w:rsidR="00653E8E" w:rsidRPr="00653E8E">
        <w:rPr>
          <w:position w:val="-24"/>
        </w:rPr>
        <w:object w:dxaOrig="639" w:dyaOrig="620" w14:anchorId="6F031082">
          <v:shape id="_x0000_i1100" type="#_x0000_t75" style="width:32pt;height:31pt" o:ole="">
            <v:imagedata r:id="rId164" o:title=""/>
          </v:shape>
          <o:OLEObject Type="Embed" ProgID="Equation.DSMT4" ShapeID="_x0000_i1100" DrawAspect="Content" ObjectID="_1358441205" r:id="rId165"/>
        </w:object>
      </w:r>
      <w:r w:rsidR="00653E8E">
        <w:t xml:space="preserve"> (8.1</w:t>
      </w:r>
      <w:r w:rsidR="00EA3422">
        <w:t>)</w:t>
      </w:r>
    </w:p>
    <w:p w14:paraId="0C38597A" w14:textId="77777777" w:rsidR="00EA3422" w:rsidRDefault="00EA3422" w:rsidP="00EA3422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42"/>
      </w:tblGrid>
      <w:tr w:rsidR="00EA3422" w14:paraId="256E0D22" w14:textId="77777777" w:rsidTr="00EA3422">
        <w:trPr>
          <w:trHeight w:val="3137"/>
        </w:trPr>
        <w:tc>
          <w:tcPr>
            <w:tcW w:w="10842" w:type="dxa"/>
          </w:tcPr>
          <w:p w14:paraId="68CD421C" w14:textId="77777777" w:rsidR="00EA3422" w:rsidRDefault="00EA3422" w:rsidP="008235AC">
            <w:r>
              <w:t>If a dog musher and her dog-team average 23.5km/h during the dogsled race, how long will it take to sled 50km?  Express your answer to the nearest tenth of an hour.</w:t>
            </w:r>
          </w:p>
        </w:tc>
      </w:tr>
    </w:tbl>
    <w:p w14:paraId="09FA867B" w14:textId="77777777" w:rsidR="00BC6C4D" w:rsidRDefault="00BC6C4D" w:rsidP="008235AC">
      <w:pPr>
        <w:spacing w:after="0" w:line="240" w:lineRule="auto"/>
      </w:pPr>
    </w:p>
    <w:p w14:paraId="6B05C7D7" w14:textId="77777777" w:rsidR="00EA3422" w:rsidRDefault="00EA3422" w:rsidP="008235AC">
      <w:pPr>
        <w:spacing w:after="0" w:line="240" w:lineRule="auto"/>
      </w:pPr>
      <w:r>
        <w:t>Skill: Write and solve equations (8.1)</w:t>
      </w:r>
    </w:p>
    <w:p w14:paraId="57D074EC" w14:textId="77777777" w:rsidR="00EA3422" w:rsidRDefault="00EA3422" w:rsidP="008235AC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11"/>
      </w:tblGrid>
      <w:tr w:rsidR="00EA3422" w14:paraId="07A16DC5" w14:textId="77777777" w:rsidTr="00EA3422">
        <w:trPr>
          <w:trHeight w:val="2477"/>
        </w:trPr>
        <w:tc>
          <w:tcPr>
            <w:tcW w:w="10911" w:type="dxa"/>
          </w:tcPr>
          <w:p w14:paraId="73225846" w14:textId="77777777" w:rsidR="00EA3422" w:rsidRDefault="00EA3422" w:rsidP="008235AC">
            <w:r>
              <w:t>Winter Warehouse is selling mitts at 30% of</w:t>
            </w:r>
            <w:r w:rsidR="00F01C02">
              <w:t>f the regular price.  If the sal</w:t>
            </w:r>
            <w:r>
              <w:t>e price is $34.99, what is the regular price of the mitts?</w:t>
            </w:r>
          </w:p>
        </w:tc>
      </w:tr>
    </w:tbl>
    <w:p w14:paraId="56FCC740" w14:textId="77777777" w:rsidR="00EA3422" w:rsidRDefault="00284B75" w:rsidP="00EA3422">
      <w:pPr>
        <w:spacing w:after="0" w:line="240" w:lineRule="auto"/>
      </w:pPr>
      <w:r>
        <w:t xml:space="preserve">Skill: </w:t>
      </w:r>
      <w:r w:rsidR="00EA3422">
        <w:t>Solving Equations:</w:t>
      </w:r>
      <w:r w:rsidR="00EA3422" w:rsidRPr="00EA3422">
        <w:rPr>
          <w:position w:val="-24"/>
        </w:rPr>
        <w:object w:dxaOrig="1920" w:dyaOrig="620" w14:anchorId="639D31F4">
          <v:shape id="_x0000_i1101" type="#_x0000_t75" style="width:95pt;height:31pt" o:ole="">
            <v:imagedata r:id="rId166" o:title=""/>
          </v:shape>
          <o:OLEObject Type="Embed" ProgID="Equation.DSMT4" ShapeID="_x0000_i1101" DrawAspect="Content" ObjectID="_1358441206" r:id="rId167"/>
        </w:object>
      </w:r>
      <w:r w:rsidR="00EA3422">
        <w:t xml:space="preserve"> (8.2)</w:t>
      </w:r>
    </w:p>
    <w:p w14:paraId="3A74D44B" w14:textId="77777777" w:rsidR="00284B75" w:rsidRDefault="00EA3422" w:rsidP="00284B75">
      <w:r>
        <w:t>Solve two-step equations with fractions</w:t>
      </w:r>
      <w:r w:rsidR="00514D44">
        <w:t>.  (Leave answers in lowest terms)</w:t>
      </w:r>
    </w:p>
    <w:tbl>
      <w:tblPr>
        <w:tblStyle w:val="TableGrid"/>
        <w:tblW w:w="11058" w:type="dxa"/>
        <w:tblLook w:val="04A0" w:firstRow="1" w:lastRow="0" w:firstColumn="1" w:lastColumn="0" w:noHBand="0" w:noVBand="1"/>
      </w:tblPr>
      <w:tblGrid>
        <w:gridCol w:w="5529"/>
        <w:gridCol w:w="5529"/>
      </w:tblGrid>
      <w:tr w:rsidR="00514D44" w14:paraId="71A5118A" w14:textId="77777777" w:rsidTr="002933C5">
        <w:trPr>
          <w:trHeight w:val="2470"/>
        </w:trPr>
        <w:tc>
          <w:tcPr>
            <w:tcW w:w="5529" w:type="dxa"/>
          </w:tcPr>
          <w:p w14:paraId="2F010642" w14:textId="77777777" w:rsidR="00514D44" w:rsidRDefault="00514D44" w:rsidP="00514D44">
            <w:pPr>
              <w:tabs>
                <w:tab w:val="center" w:pos="2540"/>
                <w:tab w:val="right" w:pos="5080"/>
              </w:tabs>
            </w:pPr>
            <w:r w:rsidRPr="00514D44">
              <w:rPr>
                <w:position w:val="-24"/>
              </w:rPr>
              <w:object w:dxaOrig="1180" w:dyaOrig="620" w14:anchorId="209238AE">
                <v:shape id="_x0000_i1102" type="#_x0000_t75" style="width:59pt;height:31pt" o:ole="">
                  <v:imagedata r:id="rId168" o:title=""/>
                </v:shape>
                <o:OLEObject Type="Embed" ProgID="Equation.DSMT4" ShapeID="_x0000_i1102" DrawAspect="Content" ObjectID="_1358441207" r:id="rId169"/>
              </w:object>
            </w:r>
            <w:r>
              <w:t xml:space="preserve"> </w:t>
            </w:r>
          </w:p>
        </w:tc>
        <w:tc>
          <w:tcPr>
            <w:tcW w:w="5529" w:type="dxa"/>
          </w:tcPr>
          <w:p w14:paraId="5559D09E" w14:textId="77777777" w:rsidR="00514D44" w:rsidRDefault="00514D44" w:rsidP="00514D44">
            <w:pPr>
              <w:tabs>
                <w:tab w:val="center" w:pos="2540"/>
                <w:tab w:val="right" w:pos="5080"/>
              </w:tabs>
            </w:pPr>
            <w:r w:rsidRPr="00514D44">
              <w:rPr>
                <w:position w:val="-24"/>
              </w:rPr>
              <w:object w:dxaOrig="1260" w:dyaOrig="620" w14:anchorId="2495394A">
                <v:shape id="_x0000_i1103" type="#_x0000_t75" style="width:63pt;height:31pt" o:ole="">
                  <v:imagedata r:id="rId170" o:title=""/>
                </v:shape>
                <o:OLEObject Type="Embed" ProgID="Equation.DSMT4" ShapeID="_x0000_i1103" DrawAspect="Content" ObjectID="_1358441208" r:id="rId171"/>
              </w:object>
            </w:r>
            <w:r>
              <w:t xml:space="preserve"> </w:t>
            </w:r>
          </w:p>
        </w:tc>
      </w:tr>
      <w:tr w:rsidR="00514D44" w14:paraId="11334820" w14:textId="77777777" w:rsidTr="002933C5">
        <w:trPr>
          <w:trHeight w:val="2470"/>
        </w:trPr>
        <w:tc>
          <w:tcPr>
            <w:tcW w:w="5529" w:type="dxa"/>
          </w:tcPr>
          <w:p w14:paraId="649EDAA9" w14:textId="77777777" w:rsidR="00514D44" w:rsidRDefault="00514D44" w:rsidP="00514D44">
            <w:r w:rsidRPr="00514D44">
              <w:rPr>
                <w:position w:val="-24"/>
              </w:rPr>
              <w:object w:dxaOrig="1100" w:dyaOrig="620" w14:anchorId="0BC389B4">
                <v:shape id="_x0000_i1104" type="#_x0000_t75" style="width:55pt;height:31pt" o:ole="">
                  <v:imagedata r:id="rId172" o:title=""/>
                </v:shape>
                <o:OLEObject Type="Embed" ProgID="Equation.DSMT4" ShapeID="_x0000_i1104" DrawAspect="Content" ObjectID="_1358441209" r:id="rId173"/>
              </w:object>
            </w:r>
          </w:p>
        </w:tc>
        <w:tc>
          <w:tcPr>
            <w:tcW w:w="5529" w:type="dxa"/>
          </w:tcPr>
          <w:p w14:paraId="3D37653A" w14:textId="77777777" w:rsidR="00514D44" w:rsidRDefault="00514D44" w:rsidP="00514D44">
            <w:r w:rsidRPr="00514D44">
              <w:rPr>
                <w:position w:val="-24"/>
              </w:rPr>
              <w:object w:dxaOrig="1140" w:dyaOrig="620" w14:anchorId="67866C3F">
                <v:shape id="_x0000_i1105" type="#_x0000_t75" style="width:58pt;height:31pt" o:ole="">
                  <v:imagedata r:id="rId174" o:title=""/>
                </v:shape>
                <o:OLEObject Type="Embed" ProgID="Equation.DSMT4" ShapeID="_x0000_i1105" DrawAspect="Content" ObjectID="_1358441210" r:id="rId175"/>
              </w:object>
            </w:r>
          </w:p>
        </w:tc>
      </w:tr>
    </w:tbl>
    <w:p w14:paraId="7762B63C" w14:textId="77777777" w:rsidR="002933C5" w:rsidRDefault="002933C5" w:rsidP="008235AC">
      <w:pPr>
        <w:spacing w:after="0" w:line="240" w:lineRule="auto"/>
      </w:pPr>
    </w:p>
    <w:p w14:paraId="20F607FF" w14:textId="77777777" w:rsidR="00284B75" w:rsidRDefault="00A825ED" w:rsidP="008235AC">
      <w:pPr>
        <w:spacing w:after="0" w:line="240" w:lineRule="auto"/>
      </w:pPr>
      <w:r>
        <w:lastRenderedPageBreak/>
        <w:t xml:space="preserve"> Skill:  Solve two-step equations with decimals</w:t>
      </w:r>
    </w:p>
    <w:tbl>
      <w:tblPr>
        <w:tblStyle w:val="TableGrid"/>
        <w:tblW w:w="11182" w:type="dxa"/>
        <w:tblLook w:val="04A0" w:firstRow="1" w:lastRow="0" w:firstColumn="1" w:lastColumn="0" w:noHBand="0" w:noVBand="1"/>
      </w:tblPr>
      <w:tblGrid>
        <w:gridCol w:w="5591"/>
        <w:gridCol w:w="5591"/>
      </w:tblGrid>
      <w:tr w:rsidR="00284B75" w14:paraId="64442176" w14:textId="77777777" w:rsidTr="002933C5">
        <w:trPr>
          <w:trHeight w:val="2355"/>
        </w:trPr>
        <w:tc>
          <w:tcPr>
            <w:tcW w:w="5591" w:type="dxa"/>
          </w:tcPr>
          <w:p w14:paraId="199D8034" w14:textId="77777777" w:rsidR="00284B75" w:rsidRDefault="00A825ED" w:rsidP="00A825ED">
            <w:pPr>
              <w:tabs>
                <w:tab w:val="center" w:pos="2650"/>
                <w:tab w:val="right" w:pos="5300"/>
              </w:tabs>
            </w:pPr>
            <w:r w:rsidRPr="00A825ED">
              <w:rPr>
                <w:position w:val="-24"/>
              </w:rPr>
              <w:object w:dxaOrig="1579" w:dyaOrig="620" w14:anchorId="2AF38D05">
                <v:shape id="_x0000_i1106" type="#_x0000_t75" style="width:79pt;height:31pt" o:ole="">
                  <v:imagedata r:id="rId176" o:title=""/>
                </v:shape>
                <o:OLEObject Type="Embed" ProgID="Equation.DSMT4" ShapeID="_x0000_i1106" DrawAspect="Content" ObjectID="_1358441211" r:id="rId177"/>
              </w:object>
            </w:r>
            <w:r>
              <w:t xml:space="preserve"> </w:t>
            </w:r>
          </w:p>
        </w:tc>
        <w:tc>
          <w:tcPr>
            <w:tcW w:w="5591" w:type="dxa"/>
          </w:tcPr>
          <w:p w14:paraId="4A4C1811" w14:textId="77777777" w:rsidR="00284B75" w:rsidRDefault="00A825ED" w:rsidP="00A825ED">
            <w:pPr>
              <w:tabs>
                <w:tab w:val="center" w:pos="2650"/>
                <w:tab w:val="right" w:pos="5300"/>
              </w:tabs>
            </w:pPr>
            <w:r w:rsidRPr="00A825ED">
              <w:rPr>
                <w:position w:val="-24"/>
              </w:rPr>
              <w:object w:dxaOrig="1400" w:dyaOrig="620" w14:anchorId="5C75D461">
                <v:shape id="_x0000_i1107" type="#_x0000_t75" style="width:71pt;height:31pt" o:ole="">
                  <v:imagedata r:id="rId178" o:title=""/>
                </v:shape>
                <o:OLEObject Type="Embed" ProgID="Equation.DSMT4" ShapeID="_x0000_i1107" DrawAspect="Content" ObjectID="_1358441212" r:id="rId179"/>
              </w:object>
            </w:r>
            <w:r>
              <w:t xml:space="preserve"> </w:t>
            </w:r>
          </w:p>
        </w:tc>
      </w:tr>
    </w:tbl>
    <w:p w14:paraId="24C48B2E" w14:textId="77777777" w:rsidR="00284B75" w:rsidRDefault="00284B75" w:rsidP="008235AC">
      <w:pPr>
        <w:spacing w:after="0" w:line="240" w:lineRule="auto"/>
      </w:pPr>
    </w:p>
    <w:p w14:paraId="231C18FD" w14:textId="77777777" w:rsidR="00A825ED" w:rsidRDefault="00284B75" w:rsidP="00A825ED">
      <w:pPr>
        <w:spacing w:after="0" w:line="240" w:lineRule="auto"/>
      </w:pPr>
      <w:r>
        <w:t xml:space="preserve">Skill: </w:t>
      </w:r>
      <w:r w:rsidR="00A825ED">
        <w:t>Solving Equations in the form,</w:t>
      </w:r>
      <w:r w:rsidR="00A825ED" w:rsidRPr="00A825ED">
        <w:rPr>
          <w:position w:val="-14"/>
        </w:rPr>
        <w:object w:dxaOrig="1219" w:dyaOrig="400" w14:anchorId="2F6165BB">
          <v:shape id="_x0000_i1108" type="#_x0000_t75" style="width:61pt;height:20pt" o:ole="">
            <v:imagedata r:id="rId180" o:title=""/>
          </v:shape>
          <o:OLEObject Type="Embed" ProgID="Equation.DSMT4" ShapeID="_x0000_i1108" DrawAspect="Content" ObjectID="_1358441213" r:id="rId181"/>
        </w:object>
      </w:r>
      <w:r w:rsidR="00A825ED">
        <w:t xml:space="preserve"> (8.3)</w:t>
      </w:r>
    </w:p>
    <w:p w14:paraId="07F75B02" w14:textId="77777777" w:rsidR="00284B75" w:rsidRDefault="00A825ED" w:rsidP="008235AC">
      <w:pPr>
        <w:spacing w:after="0" w:line="240" w:lineRule="auto"/>
      </w:pPr>
      <w:r>
        <w:t>Solve:</w:t>
      </w:r>
    </w:p>
    <w:tbl>
      <w:tblPr>
        <w:tblStyle w:val="TableGrid"/>
        <w:tblW w:w="11180" w:type="dxa"/>
        <w:tblLook w:val="04A0" w:firstRow="1" w:lastRow="0" w:firstColumn="1" w:lastColumn="0" w:noHBand="0" w:noVBand="1"/>
      </w:tblPr>
      <w:tblGrid>
        <w:gridCol w:w="5590"/>
        <w:gridCol w:w="5590"/>
      </w:tblGrid>
      <w:tr w:rsidR="009253E4" w14:paraId="34ABBDBE" w14:textId="77777777" w:rsidTr="002933C5">
        <w:trPr>
          <w:trHeight w:val="2169"/>
        </w:trPr>
        <w:tc>
          <w:tcPr>
            <w:tcW w:w="5590" w:type="dxa"/>
          </w:tcPr>
          <w:p w14:paraId="376B1EF0" w14:textId="77777777" w:rsidR="009253E4" w:rsidRDefault="00A825ED" w:rsidP="00A825ED">
            <w:pPr>
              <w:tabs>
                <w:tab w:val="center" w:pos="2680"/>
                <w:tab w:val="right" w:pos="5360"/>
              </w:tabs>
            </w:pPr>
            <w:r w:rsidRPr="00A825ED">
              <w:rPr>
                <w:position w:val="-14"/>
              </w:rPr>
              <w:object w:dxaOrig="1719" w:dyaOrig="400" w14:anchorId="46887E44">
                <v:shape id="_x0000_i1109" type="#_x0000_t75" style="width:85pt;height:20pt" o:ole="">
                  <v:imagedata r:id="rId182" o:title=""/>
                </v:shape>
                <o:OLEObject Type="Embed" ProgID="Equation.DSMT4" ShapeID="_x0000_i1109" DrawAspect="Content" ObjectID="_1358441214" r:id="rId183"/>
              </w:object>
            </w:r>
            <w:r>
              <w:t xml:space="preserve"> </w:t>
            </w:r>
          </w:p>
        </w:tc>
        <w:tc>
          <w:tcPr>
            <w:tcW w:w="5590" w:type="dxa"/>
          </w:tcPr>
          <w:p w14:paraId="238EB468" w14:textId="77777777" w:rsidR="009253E4" w:rsidRDefault="00A825ED" w:rsidP="00A825ED">
            <w:pPr>
              <w:tabs>
                <w:tab w:val="center" w:pos="2680"/>
                <w:tab w:val="right" w:pos="5360"/>
              </w:tabs>
            </w:pPr>
            <w:r w:rsidRPr="00A825ED">
              <w:rPr>
                <w:position w:val="-24"/>
              </w:rPr>
              <w:object w:dxaOrig="859" w:dyaOrig="620" w14:anchorId="7D60CD8B">
                <v:shape id="_x0000_i1110" type="#_x0000_t75" style="width:43pt;height:31pt" o:ole="">
                  <v:imagedata r:id="rId184" o:title=""/>
                </v:shape>
                <o:OLEObject Type="Embed" ProgID="Equation.DSMT4" ShapeID="_x0000_i1110" DrawAspect="Content" ObjectID="_1358441215" r:id="rId185"/>
              </w:object>
            </w:r>
            <w:r>
              <w:t xml:space="preserve"> </w:t>
            </w:r>
          </w:p>
        </w:tc>
      </w:tr>
      <w:tr w:rsidR="009253E4" w14:paraId="37DE1A80" w14:textId="77777777" w:rsidTr="002933C5">
        <w:trPr>
          <w:trHeight w:val="2169"/>
        </w:trPr>
        <w:tc>
          <w:tcPr>
            <w:tcW w:w="5590" w:type="dxa"/>
          </w:tcPr>
          <w:p w14:paraId="3B9AF233" w14:textId="77777777" w:rsidR="009253E4" w:rsidRDefault="00A825ED" w:rsidP="00A825ED">
            <w:r>
              <w:t xml:space="preserve"> </w:t>
            </w:r>
            <w:r w:rsidRPr="00A825ED">
              <w:rPr>
                <w:position w:val="-14"/>
              </w:rPr>
              <w:object w:dxaOrig="1560" w:dyaOrig="400" w14:anchorId="05BA3B58">
                <v:shape id="_x0000_i1111" type="#_x0000_t75" style="width:78pt;height:20pt" o:ole="">
                  <v:imagedata r:id="rId186" o:title=""/>
                </v:shape>
                <o:OLEObject Type="Embed" ProgID="Equation.DSMT4" ShapeID="_x0000_i1111" DrawAspect="Content" ObjectID="_1358441216" r:id="rId187"/>
              </w:object>
            </w:r>
          </w:p>
        </w:tc>
        <w:tc>
          <w:tcPr>
            <w:tcW w:w="5590" w:type="dxa"/>
          </w:tcPr>
          <w:p w14:paraId="424A4FA4" w14:textId="77777777" w:rsidR="009253E4" w:rsidRDefault="00A825ED" w:rsidP="00A825ED">
            <w:r w:rsidRPr="00A825ED">
              <w:rPr>
                <w:position w:val="-24"/>
              </w:rPr>
              <w:object w:dxaOrig="1120" w:dyaOrig="620" w14:anchorId="54835D88">
                <v:shape id="_x0000_i1112" type="#_x0000_t75" style="width:56pt;height:31pt" o:ole="">
                  <v:imagedata r:id="rId188" o:title=""/>
                </v:shape>
                <o:OLEObject Type="Embed" ProgID="Equation.DSMT4" ShapeID="_x0000_i1112" DrawAspect="Content" ObjectID="_1358441217" r:id="rId189"/>
              </w:object>
            </w:r>
          </w:p>
        </w:tc>
      </w:tr>
    </w:tbl>
    <w:p w14:paraId="5EAB64C2" w14:textId="77777777" w:rsidR="00780420" w:rsidRDefault="00780420" w:rsidP="008235AC">
      <w:pPr>
        <w:spacing w:after="0" w:line="240" w:lineRule="auto"/>
      </w:pPr>
    </w:p>
    <w:p w14:paraId="70455285" w14:textId="77777777" w:rsidR="002933C5" w:rsidRDefault="002933C5" w:rsidP="008235AC">
      <w:pPr>
        <w:spacing w:after="0" w:line="240" w:lineRule="auto"/>
      </w:pPr>
    </w:p>
    <w:tbl>
      <w:tblPr>
        <w:tblStyle w:val="TableGrid"/>
        <w:tblpPr w:leftFromText="180" w:rightFromText="180" w:vertAnchor="text" w:horzAnchor="margin" w:tblpY="653"/>
        <w:tblW w:w="11051" w:type="dxa"/>
        <w:tblLook w:val="04A0" w:firstRow="1" w:lastRow="0" w:firstColumn="1" w:lastColumn="0" w:noHBand="0" w:noVBand="1"/>
      </w:tblPr>
      <w:tblGrid>
        <w:gridCol w:w="5509"/>
        <w:gridCol w:w="5542"/>
      </w:tblGrid>
      <w:tr w:rsidR="006B3B88" w14:paraId="11FCC654" w14:textId="77777777" w:rsidTr="006B3B88">
        <w:trPr>
          <w:trHeight w:val="3986"/>
        </w:trPr>
        <w:tc>
          <w:tcPr>
            <w:tcW w:w="5509" w:type="dxa"/>
          </w:tcPr>
          <w:p w14:paraId="2E7BB5AC" w14:textId="77777777" w:rsidR="006B3B88" w:rsidRDefault="006B3B88" w:rsidP="006B3B88">
            <w:r>
              <w:t>On a typical Februa</w:t>
            </w:r>
            <w:r w:rsidR="002933C5">
              <w:t>ry day in Whitehorse, Yukon Ter</w:t>
            </w:r>
            <w:r>
              <w:t xml:space="preserve">ritory, the daily average temperature is </w:t>
            </w:r>
            <w:r w:rsidRPr="006B3B88">
              <w:rPr>
                <w:position w:val="-6"/>
              </w:rPr>
              <w:object w:dxaOrig="900" w:dyaOrig="279" w14:anchorId="4EA81DF2">
                <v:shape id="_x0000_i1113" type="#_x0000_t75" style="width:46pt;height:13pt" o:ole="">
                  <v:imagedata r:id="rId190" o:title=""/>
                </v:shape>
                <o:OLEObject Type="Embed" ProgID="Equation.DSMT4" ShapeID="_x0000_i1113" DrawAspect="Content" ObjectID="_1358441218" r:id="rId191"/>
              </w:object>
            </w:r>
            <w:r>
              <w:t xml:space="preserve">.  The low temperature </w:t>
            </w:r>
            <w:proofErr w:type="gramStart"/>
            <w:r>
              <w:t xml:space="preserve">is  </w:t>
            </w:r>
            <w:proofErr w:type="gramEnd"/>
            <w:r w:rsidRPr="006B3B88">
              <w:rPr>
                <w:position w:val="-6"/>
              </w:rPr>
              <w:object w:dxaOrig="900" w:dyaOrig="279" w14:anchorId="2291AA34">
                <v:shape id="_x0000_i1114" type="#_x0000_t75" style="width:46pt;height:13pt" o:ole="">
                  <v:imagedata r:id="rId192" o:title=""/>
                </v:shape>
                <o:OLEObject Type="Embed" ProgID="Equation.DSMT4" ShapeID="_x0000_i1114" DrawAspect="Content" ObjectID="_1358441219" r:id="rId193"/>
              </w:object>
            </w:r>
            <w:r>
              <w:t>.What is the high temperature?</w:t>
            </w:r>
          </w:p>
        </w:tc>
        <w:tc>
          <w:tcPr>
            <w:tcW w:w="5542" w:type="dxa"/>
          </w:tcPr>
          <w:p w14:paraId="5AF55CFA" w14:textId="77777777" w:rsidR="006B3B88" w:rsidRDefault="006B3B88" w:rsidP="006B3B88">
            <w:r>
              <w:t xml:space="preserve">On a typical day in October is Churchill, Manitoba, the daily average temperature is </w:t>
            </w:r>
            <w:r w:rsidRPr="006B3B88">
              <w:rPr>
                <w:position w:val="-6"/>
              </w:rPr>
              <w:object w:dxaOrig="780" w:dyaOrig="279" w14:anchorId="493B45D6">
                <v:shape id="_x0000_i1115" type="#_x0000_t75" style="width:40pt;height:13pt" o:ole="">
                  <v:imagedata r:id="rId194" o:title=""/>
                </v:shape>
                <o:OLEObject Type="Embed" ProgID="Equation.DSMT4" ShapeID="_x0000_i1115" DrawAspect="Content" ObjectID="_1358441220" r:id="rId195"/>
              </w:object>
            </w:r>
            <w:r>
              <w:t xml:space="preserve">.  The high temperature is </w:t>
            </w:r>
            <w:r w:rsidRPr="006B3B88">
              <w:rPr>
                <w:position w:val="-6"/>
              </w:rPr>
              <w:object w:dxaOrig="620" w:dyaOrig="279" w14:anchorId="01F2FE62">
                <v:shape id="_x0000_i1116" type="#_x0000_t75" style="width:31pt;height:13pt" o:ole="">
                  <v:imagedata r:id="rId196" o:title=""/>
                </v:shape>
                <o:OLEObject Type="Embed" ProgID="Equation.DSMT4" ShapeID="_x0000_i1116" DrawAspect="Content" ObjectID="_1358441221" r:id="rId197"/>
              </w:object>
            </w:r>
            <w:r>
              <w:t>.  Estimate and then calculate the low temperature.</w:t>
            </w:r>
          </w:p>
        </w:tc>
      </w:tr>
    </w:tbl>
    <w:p w14:paraId="29514063" w14:textId="77777777" w:rsidR="00917274" w:rsidRDefault="006B3B88" w:rsidP="00780420">
      <w:r>
        <w:t>Skill: Apply Equations with Grouping Symbols (8.3)</w:t>
      </w:r>
      <w:r w:rsidR="00780420">
        <w:br w:type="page"/>
      </w:r>
    </w:p>
    <w:p w14:paraId="2D1FCE76" w14:textId="77777777" w:rsidR="002C1F9B" w:rsidRDefault="009253E4" w:rsidP="001E3F26">
      <w:pPr>
        <w:spacing w:after="0" w:line="240" w:lineRule="auto"/>
      </w:pPr>
      <w:r>
        <w:lastRenderedPageBreak/>
        <w:t xml:space="preserve">Skill: </w:t>
      </w:r>
      <w:r w:rsidR="006B3B88">
        <w:t xml:space="preserve">Solving Equations: </w:t>
      </w:r>
      <w:r w:rsidR="001E3F26" w:rsidRPr="001E3F26">
        <w:rPr>
          <w:position w:val="-14"/>
        </w:rPr>
        <w:object w:dxaOrig="4720" w:dyaOrig="400" w14:anchorId="6215AEB2">
          <v:shape id="_x0000_i1117" type="#_x0000_t75" style="width:236pt;height:20pt" o:ole="">
            <v:imagedata r:id="rId198" o:title=""/>
          </v:shape>
          <o:OLEObject Type="Embed" ProgID="Equation.DSMT4" ShapeID="_x0000_i1117" DrawAspect="Content" ObjectID="_1358441222" r:id="rId199"/>
        </w:object>
      </w:r>
      <w:r w:rsidR="001E3F26">
        <w:t xml:space="preserve"> </w:t>
      </w:r>
      <w:r w:rsidR="000E126A">
        <w:t xml:space="preserve"> (8.4</w:t>
      </w:r>
      <w:r w:rsidR="00526136">
        <w:t>)</w:t>
      </w:r>
    </w:p>
    <w:p w14:paraId="38405D0F" w14:textId="77777777" w:rsidR="000E126A" w:rsidRDefault="000E126A" w:rsidP="008235AC">
      <w:pPr>
        <w:spacing w:after="0" w:line="240" w:lineRule="auto"/>
      </w:pPr>
      <w:r>
        <w:t>Solve Equations</w:t>
      </w:r>
    </w:p>
    <w:tbl>
      <w:tblPr>
        <w:tblStyle w:val="TableGrid"/>
        <w:tblW w:w="11381" w:type="dxa"/>
        <w:tblLook w:val="04A0" w:firstRow="1" w:lastRow="0" w:firstColumn="1" w:lastColumn="0" w:noHBand="0" w:noVBand="1"/>
      </w:tblPr>
      <w:tblGrid>
        <w:gridCol w:w="5803"/>
        <w:gridCol w:w="5578"/>
      </w:tblGrid>
      <w:tr w:rsidR="000E126A" w14:paraId="7C0C98AC" w14:textId="77777777" w:rsidTr="001E3F26">
        <w:trPr>
          <w:trHeight w:val="2905"/>
        </w:trPr>
        <w:tc>
          <w:tcPr>
            <w:tcW w:w="5803" w:type="dxa"/>
          </w:tcPr>
          <w:p w14:paraId="183EDA46" w14:textId="77777777" w:rsidR="000E126A" w:rsidRDefault="00C55140" w:rsidP="000E126A">
            <w:pPr>
              <w:tabs>
                <w:tab w:val="center" w:pos="3060"/>
                <w:tab w:val="right" w:pos="6120"/>
              </w:tabs>
            </w:pPr>
            <w:r>
              <w:t xml:space="preserve"> </w:t>
            </w:r>
            <w:r w:rsidR="000E126A" w:rsidRPr="000E126A">
              <w:rPr>
                <w:position w:val="-14"/>
              </w:rPr>
              <w:object w:dxaOrig="2100" w:dyaOrig="400" w14:anchorId="74DBCC3D">
                <v:shape id="_x0000_i1118" type="#_x0000_t75" style="width:104pt;height:20pt" o:ole="">
                  <v:imagedata r:id="rId200" o:title=""/>
                </v:shape>
                <o:OLEObject Type="Embed" ProgID="Equation.DSMT4" ShapeID="_x0000_i1118" DrawAspect="Content" ObjectID="_1358441223" r:id="rId201"/>
              </w:object>
            </w:r>
            <w:r w:rsidR="000E126A">
              <w:t xml:space="preserve"> </w:t>
            </w:r>
          </w:p>
        </w:tc>
        <w:tc>
          <w:tcPr>
            <w:tcW w:w="5578" w:type="dxa"/>
          </w:tcPr>
          <w:p w14:paraId="3E487065" w14:textId="77777777" w:rsidR="000E126A" w:rsidRDefault="000E126A" w:rsidP="000E126A">
            <w:pPr>
              <w:tabs>
                <w:tab w:val="center" w:pos="3060"/>
                <w:tab w:val="right" w:pos="6120"/>
              </w:tabs>
            </w:pPr>
            <w:r w:rsidRPr="006B3B88">
              <w:rPr>
                <w:position w:val="-6"/>
              </w:rPr>
              <w:object w:dxaOrig="2960" w:dyaOrig="279" w14:anchorId="2F372E62">
                <v:shape id="_x0000_i1119" type="#_x0000_t75" style="width:148pt;height:13pt" o:ole="">
                  <v:imagedata r:id="rId202" o:title=""/>
                </v:shape>
                <o:OLEObject Type="Embed" ProgID="Equation.DSMT4" ShapeID="_x0000_i1119" DrawAspect="Content" ObjectID="_1358441224" r:id="rId203"/>
              </w:object>
            </w:r>
          </w:p>
        </w:tc>
      </w:tr>
      <w:tr w:rsidR="000E126A" w14:paraId="5352B465" w14:textId="77777777" w:rsidTr="001E3F26">
        <w:trPr>
          <w:trHeight w:val="2905"/>
        </w:trPr>
        <w:tc>
          <w:tcPr>
            <w:tcW w:w="5803" w:type="dxa"/>
          </w:tcPr>
          <w:p w14:paraId="0A49F15A" w14:textId="77777777" w:rsidR="000E126A" w:rsidRDefault="000E126A" w:rsidP="006B6279">
            <w:r w:rsidRPr="000E126A">
              <w:rPr>
                <w:position w:val="-24"/>
              </w:rPr>
              <w:object w:dxaOrig="2100" w:dyaOrig="620" w14:anchorId="72FB2091">
                <v:shape id="_x0000_i1120" type="#_x0000_t75" style="width:104pt;height:31pt" o:ole="">
                  <v:imagedata r:id="rId204" o:title=""/>
                </v:shape>
                <o:OLEObject Type="Embed" ProgID="Equation.DSMT4" ShapeID="_x0000_i1120" DrawAspect="Content" ObjectID="_1358441225" r:id="rId205"/>
              </w:object>
            </w:r>
          </w:p>
        </w:tc>
        <w:tc>
          <w:tcPr>
            <w:tcW w:w="5578" w:type="dxa"/>
          </w:tcPr>
          <w:p w14:paraId="51BCCEB4" w14:textId="77777777" w:rsidR="000E126A" w:rsidRDefault="000E126A" w:rsidP="006B6279">
            <w:r w:rsidRPr="000E126A">
              <w:rPr>
                <w:position w:val="-24"/>
              </w:rPr>
              <w:object w:dxaOrig="1480" w:dyaOrig="620" w14:anchorId="271D5902">
                <v:shape id="_x0000_i1121" type="#_x0000_t75" style="width:73pt;height:31pt" o:ole="">
                  <v:imagedata r:id="rId206" o:title=""/>
                </v:shape>
                <o:OLEObject Type="Embed" ProgID="Equation.DSMT4" ShapeID="_x0000_i1121" DrawAspect="Content" ObjectID="_1358441226" r:id="rId207"/>
              </w:object>
            </w:r>
          </w:p>
        </w:tc>
      </w:tr>
      <w:tr w:rsidR="000E126A" w14:paraId="360C4FF7" w14:textId="77777777" w:rsidTr="001E3F26">
        <w:trPr>
          <w:trHeight w:val="2905"/>
        </w:trPr>
        <w:tc>
          <w:tcPr>
            <w:tcW w:w="5803" w:type="dxa"/>
          </w:tcPr>
          <w:p w14:paraId="26DF5AD6" w14:textId="77777777" w:rsidR="000E126A" w:rsidRDefault="000E126A" w:rsidP="006B6279">
            <w:r w:rsidRPr="000E126A">
              <w:rPr>
                <w:position w:val="-24"/>
              </w:rPr>
              <w:object w:dxaOrig="1939" w:dyaOrig="620" w14:anchorId="2BEC5ECB">
                <v:shape id="_x0000_i1122" type="#_x0000_t75" style="width:97pt;height:31pt" o:ole="">
                  <v:imagedata r:id="rId208" o:title=""/>
                </v:shape>
                <o:OLEObject Type="Embed" ProgID="Equation.DSMT4" ShapeID="_x0000_i1122" DrawAspect="Content" ObjectID="_1358441227" r:id="rId209"/>
              </w:object>
            </w:r>
          </w:p>
        </w:tc>
        <w:tc>
          <w:tcPr>
            <w:tcW w:w="5578" w:type="dxa"/>
          </w:tcPr>
          <w:p w14:paraId="61AC9CE8" w14:textId="77777777" w:rsidR="000E126A" w:rsidRDefault="00C55140" w:rsidP="000E126A">
            <w:pPr>
              <w:tabs>
                <w:tab w:val="center" w:pos="2740"/>
                <w:tab w:val="right" w:pos="5480"/>
              </w:tabs>
            </w:pPr>
            <w:r w:rsidRPr="000E126A">
              <w:rPr>
                <w:position w:val="-24"/>
              </w:rPr>
              <w:object w:dxaOrig="2600" w:dyaOrig="620" w14:anchorId="25FD6D03">
                <v:shape id="_x0000_i1123" type="#_x0000_t75" style="width:131pt;height:31pt" o:ole="">
                  <v:imagedata r:id="rId210" o:title=""/>
                </v:shape>
                <o:OLEObject Type="Embed" ProgID="Equation.DSMT4" ShapeID="_x0000_i1123" DrawAspect="Content" ObjectID="_1358441228" r:id="rId211"/>
              </w:object>
            </w:r>
            <w:r w:rsidR="000E126A">
              <w:t xml:space="preserve"> </w:t>
            </w:r>
          </w:p>
        </w:tc>
      </w:tr>
    </w:tbl>
    <w:p w14:paraId="11648ED9" w14:textId="77777777" w:rsidR="00B31EC2" w:rsidRDefault="00B31EC2" w:rsidP="006B6279">
      <w:pPr>
        <w:spacing w:after="0" w:line="240" w:lineRule="auto"/>
      </w:pPr>
    </w:p>
    <w:p w14:paraId="59C8E5AF" w14:textId="77777777" w:rsidR="00C55140" w:rsidRPr="001E3F26" w:rsidRDefault="00C55140">
      <w:pPr>
        <w:rPr>
          <w:b/>
          <w:sz w:val="24"/>
          <w:szCs w:val="24"/>
          <w:u w:val="single"/>
        </w:rPr>
      </w:pPr>
      <w:r w:rsidRPr="001E3F26">
        <w:rPr>
          <w:b/>
          <w:sz w:val="24"/>
          <w:szCs w:val="24"/>
          <w:u w:val="single"/>
        </w:rPr>
        <w:t>Chapter 9: Linear Inequalities</w:t>
      </w:r>
      <w:r w:rsidR="002933C5" w:rsidRPr="001E3F26">
        <w:rPr>
          <w:b/>
          <w:sz w:val="24"/>
          <w:szCs w:val="24"/>
          <w:u w:val="single"/>
        </w:rPr>
        <w:t xml:space="preserve"> (Review p.368)</w:t>
      </w:r>
    </w:p>
    <w:p w14:paraId="0B205606" w14:textId="77777777" w:rsidR="00C55140" w:rsidRDefault="00C55140">
      <w:r>
        <w:t>Skill: Represent Inequalities</w:t>
      </w:r>
      <w:r w:rsidR="00AA1570">
        <w:t xml:space="preserve">  (9.1)</w:t>
      </w:r>
    </w:p>
    <w:tbl>
      <w:tblPr>
        <w:tblStyle w:val="TableGrid"/>
        <w:tblW w:w="11272" w:type="dxa"/>
        <w:tblLook w:val="04A0" w:firstRow="1" w:lastRow="0" w:firstColumn="1" w:lastColumn="0" w:noHBand="0" w:noVBand="1"/>
      </w:tblPr>
      <w:tblGrid>
        <w:gridCol w:w="11272"/>
      </w:tblGrid>
      <w:tr w:rsidR="00C55140" w14:paraId="3C65BA68" w14:textId="77777777" w:rsidTr="001E3F26">
        <w:trPr>
          <w:trHeight w:val="724"/>
        </w:trPr>
        <w:tc>
          <w:tcPr>
            <w:tcW w:w="11272" w:type="dxa"/>
          </w:tcPr>
          <w:p w14:paraId="7290E9C9" w14:textId="77777777" w:rsidR="00C55140" w:rsidRDefault="00C55140">
            <w:r>
              <w:t>In many provinces, you must be at least 16 years of age to get a driver’s license</w:t>
            </w:r>
            <w:r w:rsidR="00AA1570">
              <w:t>.</w:t>
            </w:r>
          </w:p>
        </w:tc>
      </w:tr>
      <w:tr w:rsidR="00C55140" w14:paraId="791882F3" w14:textId="77777777" w:rsidTr="001E3F26">
        <w:trPr>
          <w:trHeight w:val="2149"/>
        </w:trPr>
        <w:tc>
          <w:tcPr>
            <w:tcW w:w="11272" w:type="dxa"/>
          </w:tcPr>
          <w:p w14:paraId="25AD0153" w14:textId="77777777" w:rsidR="00C55140" w:rsidRDefault="00C55140" w:rsidP="002933C5"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64BC8B6" wp14:editId="245F9F92">
                      <wp:simplePos x="0" y="0"/>
                      <wp:positionH relativeFrom="column">
                        <wp:posOffset>3175000</wp:posOffset>
                      </wp:positionH>
                      <wp:positionV relativeFrom="paragraph">
                        <wp:posOffset>4445</wp:posOffset>
                      </wp:positionV>
                      <wp:extent cx="0" cy="1371600"/>
                      <wp:effectExtent l="0" t="0" r="1905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71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0pt,.35pt" to="250pt,10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" strokecolor="black [3040]"/>
                  </w:pict>
                </mc:Fallback>
              </mc:AlternateContent>
            </w:r>
            <w:proofErr w:type="gramStart"/>
            <w:r w:rsidR="002933C5">
              <w:t>a)</w:t>
            </w:r>
            <w:r w:rsidR="00AA1570">
              <w:t>Sketch</w:t>
            </w:r>
            <w:proofErr w:type="gramEnd"/>
            <w:r w:rsidR="00AA1570">
              <w:t xml:space="preserve"> a number line to represent this situation.       </w:t>
            </w:r>
            <w:r w:rsidR="001E3F26">
              <w:t xml:space="preserve">          </w:t>
            </w:r>
            <w:r w:rsidR="00AA1570">
              <w:t xml:space="preserve"> b) Represent the situation algebraically.</w:t>
            </w:r>
          </w:p>
        </w:tc>
      </w:tr>
    </w:tbl>
    <w:p w14:paraId="3C648E27" w14:textId="77777777" w:rsidR="006B6279" w:rsidRDefault="006B6279" w:rsidP="006B6279">
      <w:pPr>
        <w:spacing w:after="0" w:line="240" w:lineRule="auto"/>
      </w:pPr>
    </w:p>
    <w:p w14:paraId="78AE3AF7" w14:textId="77777777" w:rsidR="007D0EA5" w:rsidRDefault="007D0EA5" w:rsidP="007D0EA5">
      <w:pPr>
        <w:spacing w:after="0" w:line="240" w:lineRule="auto"/>
        <w:rPr>
          <w:u w:val="single"/>
        </w:rPr>
      </w:pPr>
    </w:p>
    <w:p w14:paraId="4F191CE7" w14:textId="77777777" w:rsidR="007D0EA5" w:rsidRDefault="007D0EA5" w:rsidP="007D0EA5">
      <w:pPr>
        <w:spacing w:after="0" w:line="240" w:lineRule="auto"/>
      </w:pPr>
      <w:r>
        <w:t xml:space="preserve">Skill: </w:t>
      </w:r>
      <w:r w:rsidR="00AA1570">
        <w:t xml:space="preserve">Express Inequalities </w:t>
      </w:r>
    </w:p>
    <w:p w14:paraId="11769779" w14:textId="77777777" w:rsidR="00B31EC2" w:rsidRDefault="00B31EC2" w:rsidP="007D0EA5">
      <w:pPr>
        <w:spacing w:after="0" w:line="240" w:lineRule="auto"/>
      </w:pPr>
    </w:p>
    <w:tbl>
      <w:tblPr>
        <w:tblStyle w:val="TableGrid"/>
        <w:tblW w:w="11120" w:type="dxa"/>
        <w:tblLook w:val="04A0" w:firstRow="1" w:lastRow="0" w:firstColumn="1" w:lastColumn="0" w:noHBand="0" w:noVBand="1"/>
      </w:tblPr>
      <w:tblGrid>
        <w:gridCol w:w="2780"/>
        <w:gridCol w:w="2780"/>
        <w:gridCol w:w="2780"/>
        <w:gridCol w:w="2780"/>
      </w:tblGrid>
      <w:tr w:rsidR="00AA1570" w14:paraId="54C23A96" w14:textId="77777777" w:rsidTr="001C081B">
        <w:trPr>
          <w:trHeight w:val="3932"/>
        </w:trPr>
        <w:tc>
          <w:tcPr>
            <w:tcW w:w="2780" w:type="dxa"/>
          </w:tcPr>
          <w:p w14:paraId="0D9DB05C" w14:textId="77777777" w:rsidR="00AA1570" w:rsidRDefault="00AA1570" w:rsidP="007D0EA5">
            <w:r>
              <w:t xml:space="preserve">Express the inequality shown on the number line algebraically.                                                   </w:t>
            </w:r>
          </w:p>
          <w:p w14:paraId="7583841F" w14:textId="77777777" w:rsidR="00AA1570" w:rsidRDefault="00910B2E" w:rsidP="00AA1570"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 wp14:anchorId="03797963" wp14:editId="66327A2B">
                      <wp:simplePos x="0" y="0"/>
                      <wp:positionH relativeFrom="column">
                        <wp:posOffset>1201515</wp:posOffset>
                      </wp:positionH>
                      <wp:positionV relativeFrom="paragraph">
                        <wp:posOffset>52353</wp:posOffset>
                      </wp:positionV>
                      <wp:extent cx="21960" cy="8640"/>
                      <wp:effectExtent l="57150" t="38100" r="54610" b="48895"/>
                      <wp:wrapNone/>
                      <wp:docPr id="4" name="Ink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7" o:spid="_x0000_s1026" type="#_x0000_t75" style="position:absolute;margin-left:93.45pt;margin-top:2.95pt;width:4.1pt;height:3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">
                      <v:imagedata r:id="rId213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 wp14:anchorId="3985AE18" wp14:editId="5874ACD4">
                      <wp:simplePos x="0" y="0"/>
                      <wp:positionH relativeFrom="column">
                        <wp:posOffset>1184955</wp:posOffset>
                      </wp:positionH>
                      <wp:positionV relativeFrom="paragraph">
                        <wp:posOffset>22473</wp:posOffset>
                      </wp:positionV>
                      <wp:extent cx="66600" cy="77040"/>
                      <wp:effectExtent l="38100" t="38100" r="29210" b="56515"/>
                      <wp:wrapNone/>
                      <wp:docPr id="5" name="Ink 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6" o:spid="_x0000_s1026" type="#_x0000_t75" style="position:absolute;margin-left:92pt;margin-top:.7pt;width:7.8pt;height:8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">
                      <v:imagedata r:id="rId215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 wp14:anchorId="0F172041" wp14:editId="053D0BEC">
                      <wp:simplePos x="0" y="0"/>
                      <wp:positionH relativeFrom="column">
                        <wp:posOffset>442275</wp:posOffset>
                      </wp:positionH>
                      <wp:positionV relativeFrom="paragraph">
                        <wp:posOffset>57753</wp:posOffset>
                      </wp:positionV>
                      <wp:extent cx="747360" cy="121320"/>
                      <wp:effectExtent l="57150" t="57150" r="53340" b="50165"/>
                      <wp:wrapNone/>
                      <wp:docPr id="7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736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5" o:spid="_x0000_s1026" type="#_x0000_t75" style="position:absolute;margin-left:33.75pt;margin-top:3.2pt;width:61.3pt;height:11.7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">
                      <v:imagedata r:id="rId217" o:title=""/>
                    </v:shape>
                  </w:pict>
                </mc:Fallback>
              </mc:AlternateContent>
            </w:r>
            <w:r w:rsidR="00AA1570">
              <w:t xml:space="preserve">                                               </w:t>
            </w:r>
          </w:p>
          <w:p w14:paraId="51709D23" w14:textId="77777777" w:rsidR="00AA1570" w:rsidRDefault="00910B2E" w:rsidP="007D0EA5"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 wp14:anchorId="11FF19F4" wp14:editId="0293687B">
                      <wp:simplePos x="0" y="0"/>
                      <wp:positionH relativeFrom="column">
                        <wp:posOffset>351555</wp:posOffset>
                      </wp:positionH>
                      <wp:positionV relativeFrom="paragraph">
                        <wp:posOffset>253</wp:posOffset>
                      </wp:positionV>
                      <wp:extent cx="110160" cy="149760"/>
                      <wp:effectExtent l="57150" t="57150" r="23495" b="60325"/>
                      <wp:wrapNone/>
                      <wp:docPr id="8" name="Ink 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4" o:spid="_x0000_s1026" type="#_x0000_t75" style="position:absolute;margin-left:26.35pt;margin-top:-1.3pt;width:11.4pt;height:14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">
                      <v:imagedata r:id="rId219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 wp14:anchorId="6C1BEB0E" wp14:editId="06157705">
                      <wp:simplePos x="0" y="0"/>
                      <wp:positionH relativeFrom="column">
                        <wp:posOffset>1288995</wp:posOffset>
                      </wp:positionH>
                      <wp:positionV relativeFrom="paragraph">
                        <wp:posOffset>281773</wp:posOffset>
                      </wp:positionV>
                      <wp:extent cx="76680" cy="102600"/>
                      <wp:effectExtent l="19050" t="19050" r="19050" b="31115"/>
                      <wp:wrapNone/>
                      <wp:docPr id="9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0" o:spid="_x0000_s1026" type="#_x0000_t75" style="position:absolute;margin-left:101.3pt;margin-top:22pt;width:6.5pt;height:8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">
                      <v:imagedata r:id="rId221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 wp14:anchorId="0083B9D6" wp14:editId="587CF100">
                      <wp:simplePos x="0" y="0"/>
                      <wp:positionH relativeFrom="column">
                        <wp:posOffset>1222035</wp:posOffset>
                      </wp:positionH>
                      <wp:positionV relativeFrom="paragraph">
                        <wp:posOffset>276373</wp:posOffset>
                      </wp:positionV>
                      <wp:extent cx="37800" cy="102600"/>
                      <wp:effectExtent l="19050" t="19050" r="19685" b="31115"/>
                      <wp:wrapNone/>
                      <wp:docPr id="10" name="Ink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6" o:spid="_x0000_s1026" type="#_x0000_t75" style="position:absolute;margin-left:96.05pt;margin-top:21.55pt;width:3.35pt;height:8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">
                      <v:imagedata r:id="rId223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 wp14:anchorId="4C3677EC" wp14:editId="60A385C1">
                      <wp:simplePos x="0" y="0"/>
                      <wp:positionH relativeFrom="column">
                        <wp:posOffset>1179555</wp:posOffset>
                      </wp:positionH>
                      <wp:positionV relativeFrom="paragraph">
                        <wp:posOffset>278173</wp:posOffset>
                      </wp:positionV>
                      <wp:extent cx="8640" cy="102600"/>
                      <wp:effectExtent l="19050" t="19050" r="29845" b="31115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5" o:spid="_x0000_s1026" type="#_x0000_t75" style="position:absolute;margin-left:92.75pt;margin-top:21.75pt;width:.95pt;height:8.4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">
                      <v:imagedata r:id="rId225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7C4F21F7" wp14:editId="02D6ED4E">
                      <wp:simplePos x="0" y="0"/>
                      <wp:positionH relativeFrom="column">
                        <wp:posOffset>1073715</wp:posOffset>
                      </wp:positionH>
                      <wp:positionV relativeFrom="paragraph">
                        <wp:posOffset>316333</wp:posOffset>
                      </wp:positionV>
                      <wp:extent cx="67680" cy="3600"/>
                      <wp:effectExtent l="19050" t="19050" r="27940" b="15875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4" o:spid="_x0000_s1026" type="#_x0000_t75" style="position:absolute;margin-left:84.4pt;margin-top:24.7pt;width:5.7pt;height:.7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">
                      <v:imagedata r:id="rId227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0A5A8475" wp14:editId="4D983C0C">
                      <wp:simplePos x="0" y="0"/>
                      <wp:positionH relativeFrom="column">
                        <wp:posOffset>423915</wp:posOffset>
                      </wp:positionH>
                      <wp:positionV relativeFrom="paragraph">
                        <wp:posOffset>296173</wp:posOffset>
                      </wp:positionV>
                      <wp:extent cx="58680" cy="90000"/>
                      <wp:effectExtent l="19050" t="19050" r="17780" b="24765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3" o:spid="_x0000_s1026" type="#_x0000_t75" style="position:absolute;margin-left:33.35pt;margin-top:23.1pt;width:4.9pt;height:7.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">
                      <v:imagedata r:id="rId229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 wp14:anchorId="64446407" wp14:editId="2EBE3CA2">
                      <wp:simplePos x="0" y="0"/>
                      <wp:positionH relativeFrom="column">
                        <wp:posOffset>390075</wp:posOffset>
                      </wp:positionH>
                      <wp:positionV relativeFrom="paragraph">
                        <wp:posOffset>295453</wp:posOffset>
                      </wp:positionV>
                      <wp:extent cx="9360" cy="95040"/>
                      <wp:effectExtent l="19050" t="19050" r="29210" b="19685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2" o:spid="_x0000_s1026" type="#_x0000_t75" style="position:absolute;margin-left:30.5pt;margin-top:23.1pt;width:1pt;height:7.8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">
                      <v:imagedata r:id="rId231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 wp14:anchorId="5328CF65" wp14:editId="5FA9268A">
                      <wp:simplePos x="0" y="0"/>
                      <wp:positionH relativeFrom="column">
                        <wp:posOffset>313035</wp:posOffset>
                      </wp:positionH>
                      <wp:positionV relativeFrom="paragraph">
                        <wp:posOffset>292573</wp:posOffset>
                      </wp:positionV>
                      <wp:extent cx="15480" cy="111240"/>
                      <wp:effectExtent l="19050" t="19050" r="22860" b="22225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1" o:spid="_x0000_s1026" type="#_x0000_t75" style="position:absolute;margin-left:24.5pt;margin-top:22.9pt;width:1.4pt;height:9.0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">
                      <v:imagedata r:id="rId233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 wp14:anchorId="77385598" wp14:editId="4738A3C7">
                      <wp:simplePos x="0" y="0"/>
                      <wp:positionH relativeFrom="column">
                        <wp:posOffset>347235</wp:posOffset>
                      </wp:positionH>
                      <wp:positionV relativeFrom="paragraph">
                        <wp:posOffset>288253</wp:posOffset>
                      </wp:positionV>
                      <wp:extent cx="62280" cy="54000"/>
                      <wp:effectExtent l="19050" t="19050" r="33020" b="22225"/>
                      <wp:wrapNone/>
                      <wp:docPr id="16" name="Ink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0" o:spid="_x0000_s1026" type="#_x0000_t75" style="position:absolute;margin-left:27.2pt;margin-top:22.55pt;width:5.25pt;height:4.5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">
                      <v:imagedata r:id="rId235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 wp14:anchorId="62EFD0FF" wp14:editId="2531C052">
                      <wp:simplePos x="0" y="0"/>
                      <wp:positionH relativeFrom="column">
                        <wp:posOffset>235275</wp:posOffset>
                      </wp:positionH>
                      <wp:positionV relativeFrom="paragraph">
                        <wp:posOffset>333253</wp:posOffset>
                      </wp:positionV>
                      <wp:extent cx="51840" cy="3240"/>
                      <wp:effectExtent l="19050" t="19050" r="24765" b="15875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9" o:spid="_x0000_s1026" type="#_x0000_t75" style="position:absolute;margin-left:18.4pt;margin-top:26.1pt;width:4.35pt;height:.5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">
                      <v:imagedata r:id="rId237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00ABE308" wp14:editId="5D316A31">
                      <wp:simplePos x="0" y="0"/>
                      <wp:positionH relativeFrom="column">
                        <wp:posOffset>279555</wp:posOffset>
                      </wp:positionH>
                      <wp:positionV relativeFrom="paragraph">
                        <wp:posOffset>33013</wp:posOffset>
                      </wp:positionV>
                      <wp:extent cx="2160" cy="155160"/>
                      <wp:effectExtent l="19050" t="19050" r="17145" b="1651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21.55pt;margin-top:2.4pt;width:1.05pt;height:12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">
                      <v:imagedata r:id="rId239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4BC3D429" wp14:editId="32AEFF96">
                      <wp:simplePos x="0" y="0"/>
                      <wp:positionH relativeFrom="column">
                        <wp:posOffset>1204755</wp:posOffset>
                      </wp:positionH>
                      <wp:positionV relativeFrom="paragraph">
                        <wp:posOffset>39133</wp:posOffset>
                      </wp:positionV>
                      <wp:extent cx="2880" cy="140400"/>
                      <wp:effectExtent l="38100" t="38100" r="35560" b="31115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" o:spid="_x0000_s1026" type="#_x0000_t75" style="position:absolute;margin-left:94.15pt;margin-top:2.5pt;width:1.6pt;height:12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">
                      <v:imagedata r:id="rId241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 wp14:anchorId="7E8FFD66" wp14:editId="74F91F13">
                      <wp:simplePos x="0" y="0"/>
                      <wp:positionH relativeFrom="column">
                        <wp:posOffset>1009275</wp:posOffset>
                      </wp:positionH>
                      <wp:positionV relativeFrom="paragraph">
                        <wp:posOffset>27973</wp:posOffset>
                      </wp:positionV>
                      <wp:extent cx="2880" cy="149040"/>
                      <wp:effectExtent l="19050" t="19050" r="35560" b="22860"/>
                      <wp:wrapNone/>
                      <wp:docPr id="20" name="Ink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14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" o:spid="_x0000_s1026" type="#_x0000_t75" style="position:absolute;margin-left:78.9pt;margin-top:1.7pt;width:1.4pt;height:12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">
                      <v:imagedata r:id="rId243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 wp14:anchorId="142A00D5" wp14:editId="2A6EB8A2">
                      <wp:simplePos x="0" y="0"/>
                      <wp:positionH relativeFrom="column">
                        <wp:posOffset>787875</wp:posOffset>
                      </wp:positionH>
                      <wp:positionV relativeFrom="paragraph">
                        <wp:posOffset>31933</wp:posOffset>
                      </wp:positionV>
                      <wp:extent cx="19080" cy="136440"/>
                      <wp:effectExtent l="19050" t="38100" r="19050" b="35560"/>
                      <wp:wrapNone/>
                      <wp:docPr id="21" name="Ink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" o:spid="_x0000_s1026" type="#_x0000_t75" style="position:absolute;margin-left:61.5pt;margin-top:1.9pt;width:2.55pt;height:12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">
                      <v:imagedata r:id="rId245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 wp14:anchorId="74ADDCBD" wp14:editId="4CFA4036">
                      <wp:simplePos x="0" y="0"/>
                      <wp:positionH relativeFrom="column">
                        <wp:posOffset>589155</wp:posOffset>
                      </wp:positionH>
                      <wp:positionV relativeFrom="paragraph">
                        <wp:posOffset>49213</wp:posOffset>
                      </wp:positionV>
                      <wp:extent cx="4320" cy="128520"/>
                      <wp:effectExtent l="19050" t="38100" r="34290" b="24130"/>
                      <wp:wrapNone/>
                      <wp:docPr id="22" name="Ink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" o:spid="_x0000_s1026" type="#_x0000_t75" style="position:absolute;margin-left:45.75pt;margin-top:3.3pt;width:1.55pt;height:11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">
                      <v:imagedata r:id="rId247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 wp14:anchorId="377E33B4" wp14:editId="7F92634B">
                      <wp:simplePos x="0" y="0"/>
                      <wp:positionH relativeFrom="column">
                        <wp:posOffset>393315</wp:posOffset>
                      </wp:positionH>
                      <wp:positionV relativeFrom="paragraph">
                        <wp:posOffset>34093</wp:posOffset>
                      </wp:positionV>
                      <wp:extent cx="5400" cy="152640"/>
                      <wp:effectExtent l="38100" t="38100" r="33020" b="38100"/>
                      <wp:wrapNone/>
                      <wp:docPr id="23" name="Ink 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15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" o:spid="_x0000_s1026" type="#_x0000_t75" style="position:absolute;margin-left:30.15pt;margin-top:1.95pt;width:2pt;height:13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">
                      <v:imagedata r:id="rId249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DF82B75" wp14:editId="24A8010C">
                      <wp:simplePos x="0" y="0"/>
                      <wp:positionH relativeFrom="column">
                        <wp:posOffset>160473</wp:posOffset>
                      </wp:positionH>
                      <wp:positionV relativeFrom="paragraph">
                        <wp:posOffset>100040</wp:posOffset>
                      </wp:positionV>
                      <wp:extent cx="1229293" cy="6055"/>
                      <wp:effectExtent l="38100" t="76200" r="9525" b="108585"/>
                      <wp:wrapNone/>
                      <wp:docPr id="24" name="Straight Arrow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29293" cy="605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12.65pt;margin-top:7.9pt;width:96.8pt;height:.5pt;flip:y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" strokecolor="black [3040]">
                      <v:stroke startarrow="open" endarrow="open"/>
                    </v:shape>
                  </w:pict>
                </mc:Fallback>
              </mc:AlternateContent>
            </w:r>
          </w:p>
        </w:tc>
        <w:tc>
          <w:tcPr>
            <w:tcW w:w="2780" w:type="dxa"/>
          </w:tcPr>
          <w:p w14:paraId="68491590" w14:textId="77777777" w:rsidR="00AA1570" w:rsidRDefault="00AA1570" w:rsidP="007D0EA5">
            <w:r>
              <w:t xml:space="preserve">Represent the inequality </w:t>
            </w:r>
          </w:p>
          <w:p w14:paraId="56CD2AF3" w14:textId="77777777" w:rsidR="00AA1570" w:rsidRDefault="00AA1570" w:rsidP="00AA1570">
            <w:pPr>
              <w:tabs>
                <w:tab w:val="center" w:pos="1270"/>
                <w:tab w:val="right" w:pos="2540"/>
              </w:tabs>
            </w:pPr>
            <w:r w:rsidRPr="00AA1570">
              <w:rPr>
                <w:position w:val="-6"/>
              </w:rPr>
              <w:object w:dxaOrig="800" w:dyaOrig="279" w14:anchorId="5C3CDF28">
                <v:shape id="_x0000_i1124" type="#_x0000_t75" style="width:40pt;height:13pt" o:ole="">
                  <v:imagedata r:id="rId250" o:title=""/>
                </v:shape>
                <o:OLEObject Type="Embed" ProgID="Equation.DSMT4" ShapeID="_x0000_i1124" DrawAspect="Content" ObjectID="_1358441229" r:id="rId251"/>
              </w:object>
            </w:r>
            <w:r>
              <w:t xml:space="preserve"> </w:t>
            </w:r>
            <w:proofErr w:type="gramStart"/>
            <w:r>
              <w:t>on</w:t>
            </w:r>
            <w:proofErr w:type="gramEnd"/>
            <w:r>
              <w:t xml:space="preserve"> a number line</w:t>
            </w:r>
            <w:r w:rsidR="001C081B">
              <w:t>.</w:t>
            </w:r>
          </w:p>
        </w:tc>
        <w:tc>
          <w:tcPr>
            <w:tcW w:w="2780" w:type="dxa"/>
          </w:tcPr>
          <w:p w14:paraId="17F58CDD" w14:textId="77777777" w:rsidR="00AA1570" w:rsidRDefault="001C081B" w:rsidP="007D0EA5"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 wp14:anchorId="2649EB68" wp14:editId="7CD8C181">
                      <wp:simplePos x="0" y="0"/>
                      <wp:positionH relativeFrom="column">
                        <wp:posOffset>246475</wp:posOffset>
                      </wp:positionH>
                      <wp:positionV relativeFrom="paragraph">
                        <wp:posOffset>1097323</wp:posOffset>
                      </wp:positionV>
                      <wp:extent cx="452520" cy="121320"/>
                      <wp:effectExtent l="38100" t="38100" r="43180" b="31115"/>
                      <wp:wrapNone/>
                      <wp:docPr id="25" name="Ink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252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4" o:spid="_x0000_s1026" type="#_x0000_t75" style="position:absolute;margin-left:18.6pt;margin-top:85.6pt;width:37.25pt;height:10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">
                      <v:imagedata r:id="rId253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 wp14:anchorId="22847211" wp14:editId="4E18C7EC">
                      <wp:simplePos x="0" y="0"/>
                      <wp:positionH relativeFrom="column">
                        <wp:posOffset>673075</wp:posOffset>
                      </wp:positionH>
                      <wp:positionV relativeFrom="paragraph">
                        <wp:posOffset>1217203</wp:posOffset>
                      </wp:positionV>
                      <wp:extent cx="72360" cy="104760"/>
                      <wp:effectExtent l="38100" t="38100" r="42545" b="48260"/>
                      <wp:wrapNone/>
                      <wp:docPr id="26" name="Ink 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3" o:spid="_x0000_s1026" type="#_x0000_t75" style="position:absolute;margin-left:52.15pt;margin-top:95.05pt;width:7.45pt;height:9.9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">
                      <v:imagedata r:id="rId255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 wp14:anchorId="27BA8918" wp14:editId="3A2A27D3">
                      <wp:simplePos x="0" y="0"/>
                      <wp:positionH relativeFrom="column">
                        <wp:posOffset>1244035</wp:posOffset>
                      </wp:positionH>
                      <wp:positionV relativeFrom="paragraph">
                        <wp:posOffset>1406203</wp:posOffset>
                      </wp:positionV>
                      <wp:extent cx="5040" cy="91080"/>
                      <wp:effectExtent l="19050" t="19050" r="33655" b="23495"/>
                      <wp:wrapNone/>
                      <wp:docPr id="27" name="Ink 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2" o:spid="_x0000_s1026" type="#_x0000_t75" style="position:absolute;margin-left:97.75pt;margin-top:110.55pt;width:.85pt;height:7.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">
                      <v:imagedata r:id="rId257" o:title=""/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7E4695C7" wp14:editId="74ECE21C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1397563</wp:posOffset>
                      </wp:positionV>
                      <wp:extent cx="75960" cy="95040"/>
                      <wp:effectExtent l="19050" t="19050" r="19685" b="19685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1" o:spid="_x0000_s1026" type="#_x0000_t75" style="position:absolute;margin-left:39.1pt;margin-top:109.85pt;width:6.35pt;height:7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">
                      <v:imagedata r:id="rId259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 wp14:anchorId="3EAB3EE3" wp14:editId="4A9867E6">
                      <wp:simplePos x="0" y="0"/>
                      <wp:positionH relativeFrom="column">
                        <wp:posOffset>1245835</wp:posOffset>
                      </wp:positionH>
                      <wp:positionV relativeFrom="paragraph">
                        <wp:posOffset>1207123</wp:posOffset>
                      </wp:positionV>
                      <wp:extent cx="3600" cy="126360"/>
                      <wp:effectExtent l="19050" t="19050" r="15875" b="26670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0" o:spid="_x0000_s1026" type="#_x0000_t75" style="position:absolute;margin-left:97.9pt;margin-top:94.9pt;width:.7pt;height:10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">
                      <v:imagedata r:id="rId261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 wp14:anchorId="53D6CFCD" wp14:editId="72EEBEDD">
                      <wp:simplePos x="0" y="0"/>
                      <wp:positionH relativeFrom="column">
                        <wp:posOffset>1055035</wp:posOffset>
                      </wp:positionH>
                      <wp:positionV relativeFrom="paragraph">
                        <wp:posOffset>1222963</wp:posOffset>
                      </wp:positionV>
                      <wp:extent cx="7200" cy="97200"/>
                      <wp:effectExtent l="19050" t="19050" r="31115" b="17145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9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9" o:spid="_x0000_s1026" type="#_x0000_t75" style="position:absolute;margin-left:82.9pt;margin-top:96.2pt;width:.9pt;height:7.9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">
                      <v:imagedata r:id="rId263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 wp14:anchorId="4C1D2ADB" wp14:editId="1601F618">
                      <wp:simplePos x="0" y="0"/>
                      <wp:positionH relativeFrom="column">
                        <wp:posOffset>890155</wp:posOffset>
                      </wp:positionH>
                      <wp:positionV relativeFrom="paragraph">
                        <wp:posOffset>1225483</wp:posOffset>
                      </wp:positionV>
                      <wp:extent cx="10080" cy="93600"/>
                      <wp:effectExtent l="19050" t="19050" r="28575" b="20955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8" o:spid="_x0000_s1026" type="#_x0000_t75" style="position:absolute;margin-left:69.9pt;margin-top:96.35pt;width:1.1pt;height:7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">
                      <v:imagedata r:id="rId265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 wp14:anchorId="644AA4B9" wp14:editId="1E9E3B47">
                      <wp:simplePos x="0" y="0"/>
                      <wp:positionH relativeFrom="column">
                        <wp:posOffset>702955</wp:posOffset>
                      </wp:positionH>
                      <wp:positionV relativeFrom="paragraph">
                        <wp:posOffset>1230163</wp:posOffset>
                      </wp:positionV>
                      <wp:extent cx="3600" cy="92160"/>
                      <wp:effectExtent l="19050" t="19050" r="15875" b="22225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9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7" o:spid="_x0000_s1026" type="#_x0000_t75" style="position:absolute;margin-left:55.15pt;margin-top:96.7pt;width:.7pt;height:7.5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">
                      <v:imagedata r:id="rId267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 wp14:anchorId="3754E61D" wp14:editId="4F0CBFC6">
                      <wp:simplePos x="0" y="0"/>
                      <wp:positionH relativeFrom="column">
                        <wp:posOffset>524755</wp:posOffset>
                      </wp:positionH>
                      <wp:positionV relativeFrom="paragraph">
                        <wp:posOffset>1226563</wp:posOffset>
                      </wp:positionV>
                      <wp:extent cx="4320" cy="96120"/>
                      <wp:effectExtent l="19050" t="19050" r="34290" b="18415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4" o:spid="_x0000_s1026" type="#_x0000_t75" style="position:absolute;margin-left:41.1pt;margin-top:96.5pt;width:.75pt;height:7.8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">
                      <v:imagedata r:id="rId269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 wp14:anchorId="3725F595" wp14:editId="464B2920">
                      <wp:simplePos x="0" y="0"/>
                      <wp:positionH relativeFrom="column">
                        <wp:posOffset>351955</wp:posOffset>
                      </wp:positionH>
                      <wp:positionV relativeFrom="paragraph">
                        <wp:posOffset>1205683</wp:posOffset>
                      </wp:positionV>
                      <wp:extent cx="10080" cy="123480"/>
                      <wp:effectExtent l="19050" t="19050" r="28575" b="29210"/>
                      <wp:wrapNone/>
                      <wp:docPr id="34" name="Ink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3" o:spid="_x0000_s1026" type="#_x0000_t75" style="position:absolute;margin-left:27.55pt;margin-top:94.8pt;width:1.1pt;height:10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">
                      <v:imagedata r:id="rId271" o:title=""/>
                    </v:shape>
                  </w:pict>
                </mc:Fallback>
              </mc:AlternateContent>
            </w:r>
            <w:r w:rsidR="00910B2E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C757BDA" wp14:editId="521D421F">
                      <wp:simplePos x="0" y="0"/>
                      <wp:positionH relativeFrom="column">
                        <wp:posOffset>102492</wp:posOffset>
                      </wp:positionH>
                      <wp:positionV relativeFrom="paragraph">
                        <wp:posOffset>1266480</wp:posOffset>
                      </wp:positionV>
                      <wp:extent cx="1338294" cy="0"/>
                      <wp:effectExtent l="38100" t="76200" r="14605" b="114300"/>
                      <wp:wrapNone/>
                      <wp:docPr id="35" name="Straight Arrow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3829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8.05pt;margin-top:99.7pt;width:105.4pt;height:0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" strokecolor="black [3040]">
                      <v:stroke startarrow="open" endarrow="open"/>
                    </v:shape>
                  </w:pict>
                </mc:Fallback>
              </mc:AlternateContent>
            </w:r>
            <w:r w:rsidR="00910B2E">
              <w:t>Write an inequality for the values shown on the number line. Describe a real-life scenario that the inequality might represent.</w:t>
            </w:r>
          </w:p>
        </w:tc>
        <w:tc>
          <w:tcPr>
            <w:tcW w:w="2780" w:type="dxa"/>
          </w:tcPr>
          <w:p w14:paraId="4229B2EE" w14:textId="77777777" w:rsidR="00910B2E" w:rsidRDefault="00910B2E" w:rsidP="00910B2E">
            <w:r>
              <w:t xml:space="preserve">Show the possible values for </w:t>
            </w:r>
            <w:r w:rsidRPr="00910B2E">
              <w:rPr>
                <w:position w:val="-6"/>
              </w:rPr>
              <w:object w:dxaOrig="200" w:dyaOrig="220" w14:anchorId="477E76A1">
                <v:shape id="_x0000_i1125" type="#_x0000_t75" style="width:11pt;height:11pt" o:ole="">
                  <v:imagedata r:id="rId272" o:title=""/>
                </v:shape>
                <o:OLEObject Type="Embed" ProgID="Equation.DSMT4" ShapeID="_x0000_i1125" DrawAspect="Content" ObjectID="_1358441230" r:id="rId273"/>
              </w:object>
            </w:r>
            <w:r>
              <w:t xml:space="preserve"> on a number line, if </w:t>
            </w:r>
            <w:r w:rsidRPr="00910B2E">
              <w:rPr>
                <w:position w:val="-6"/>
              </w:rPr>
              <w:object w:dxaOrig="680" w:dyaOrig="279" w14:anchorId="5999D062">
                <v:shape id="_x0000_i1126" type="#_x0000_t75" style="width:34pt;height:13pt" o:ole="">
                  <v:imagedata r:id="rId274" o:title=""/>
                </v:shape>
                <o:OLEObject Type="Embed" ProgID="Equation.DSMT4" ShapeID="_x0000_i1126" DrawAspect="Content" ObjectID="_1358441231" r:id="rId275"/>
              </w:object>
            </w:r>
            <w:r>
              <w:t xml:space="preserve">. What is the different way to express </w:t>
            </w:r>
            <w:r w:rsidRPr="00910B2E">
              <w:rPr>
                <w:position w:val="-6"/>
              </w:rPr>
              <w:object w:dxaOrig="680" w:dyaOrig="279" w14:anchorId="7CDC2DE5">
                <v:shape id="_x0000_i1127" type="#_x0000_t75" style="width:34pt;height:13pt" o:ole="">
                  <v:imagedata r:id="rId276" o:title=""/>
                </v:shape>
                <o:OLEObject Type="Embed" ProgID="Equation.DSMT4" ShapeID="_x0000_i1127" DrawAspect="Content" ObjectID="_1358441232" r:id="rId277"/>
              </w:object>
            </w:r>
            <w:r>
              <w:t>algebraically?</w:t>
            </w:r>
          </w:p>
        </w:tc>
      </w:tr>
    </w:tbl>
    <w:p w14:paraId="3A4E7C70" w14:textId="77777777" w:rsidR="00B31EC2" w:rsidRDefault="00B31EC2" w:rsidP="007D0EA5">
      <w:pPr>
        <w:spacing w:after="0" w:line="240" w:lineRule="auto"/>
      </w:pPr>
    </w:p>
    <w:p w14:paraId="70089666" w14:textId="77777777" w:rsidR="007D0EA5" w:rsidRDefault="007D0EA5" w:rsidP="007D0EA5">
      <w:pPr>
        <w:spacing w:after="0" w:line="240" w:lineRule="auto"/>
      </w:pPr>
      <w:r>
        <w:t xml:space="preserve">Skill: </w:t>
      </w:r>
      <w:r w:rsidR="001C081B">
        <w:t>R</w:t>
      </w:r>
      <w:r w:rsidR="00087243">
        <w:t>epresent a Combination of I</w:t>
      </w:r>
      <w:r w:rsidR="001C081B">
        <w:t>nequalities</w:t>
      </w:r>
      <w:r>
        <w:t>.</w:t>
      </w:r>
      <w:r w:rsidR="001C081B">
        <w:t xml:space="preserve"> (9.1</w:t>
      </w:r>
      <w:r w:rsidR="0074269E">
        <w:t>)</w:t>
      </w:r>
    </w:p>
    <w:p w14:paraId="147EAC5C" w14:textId="77777777" w:rsidR="0074269E" w:rsidRDefault="0074269E" w:rsidP="007D0EA5">
      <w:pPr>
        <w:spacing w:after="0" w:line="240" w:lineRule="auto"/>
      </w:pPr>
    </w:p>
    <w:tbl>
      <w:tblPr>
        <w:tblStyle w:val="TableGrid"/>
        <w:tblW w:w="11034" w:type="dxa"/>
        <w:tblLook w:val="04A0" w:firstRow="1" w:lastRow="0" w:firstColumn="1" w:lastColumn="0" w:noHBand="0" w:noVBand="1"/>
      </w:tblPr>
      <w:tblGrid>
        <w:gridCol w:w="11034"/>
      </w:tblGrid>
      <w:tr w:rsidR="001C081B" w14:paraId="1A8311B2" w14:textId="77777777" w:rsidTr="00087243">
        <w:trPr>
          <w:trHeight w:val="3685"/>
        </w:trPr>
        <w:tc>
          <w:tcPr>
            <w:tcW w:w="11034" w:type="dxa"/>
          </w:tcPr>
          <w:p w14:paraId="5AA70F13" w14:textId="77777777" w:rsidR="001C081B" w:rsidRDefault="001C081B" w:rsidP="001C081B">
            <w:r>
              <w:t>The most extreme change in temperature in Canada took place in January 1962 in Pincher Creek, Alberta.  A warm, dry wind, known as a Chinook, raised the temperature from</w:t>
            </w:r>
            <w:r w:rsidRPr="001C081B">
              <w:rPr>
                <w:position w:val="-6"/>
              </w:rPr>
              <w:object w:dxaOrig="720" w:dyaOrig="279" w14:anchorId="25D9926B">
                <v:shape id="_x0000_i1128" type="#_x0000_t75" style="width:37pt;height:13pt" o:ole="">
                  <v:imagedata r:id="rId278" o:title=""/>
                </v:shape>
                <o:OLEObject Type="Embed" ProgID="Equation.DSMT4" ShapeID="_x0000_i1128" DrawAspect="Content" ObjectID="_1358441233" r:id="rId279"/>
              </w:object>
            </w:r>
            <w:r>
              <w:t xml:space="preserve">to </w:t>
            </w:r>
            <w:r w:rsidRPr="001C081B">
              <w:rPr>
                <w:position w:val="-6"/>
              </w:rPr>
              <w:object w:dxaOrig="580" w:dyaOrig="279" w14:anchorId="26D2DFD3">
                <v:shape id="_x0000_i1129" type="#_x0000_t75" style="width:29pt;height:13pt" o:ole="">
                  <v:imagedata r:id="rId280" o:title=""/>
                </v:shape>
                <o:OLEObject Type="Embed" ProgID="Equation.DSMT4" ShapeID="_x0000_i1129" DrawAspect="Content" ObjectID="_1358441234" r:id="rId281"/>
              </w:object>
            </w:r>
            <w:r w:rsidR="00087243">
              <w:t>in one hour. Represent the temperature during this hour using inequalities.  Express the inequalities verbally, graphically, and algebraically.</w:t>
            </w:r>
          </w:p>
          <w:p w14:paraId="55FA3AF2" w14:textId="77777777" w:rsidR="00087243" w:rsidRDefault="00087243" w:rsidP="001C081B"/>
          <w:p w14:paraId="7BB43718" w14:textId="77777777" w:rsidR="00087243" w:rsidRDefault="00087243" w:rsidP="001C081B"/>
          <w:p w14:paraId="4BB2841C" w14:textId="77777777" w:rsidR="00087243" w:rsidRDefault="00087243" w:rsidP="001C081B"/>
        </w:tc>
      </w:tr>
    </w:tbl>
    <w:p w14:paraId="314AA63E" w14:textId="77777777" w:rsidR="0074269E" w:rsidRDefault="0074269E" w:rsidP="007D0EA5">
      <w:pPr>
        <w:spacing w:after="0" w:line="240" w:lineRule="auto"/>
      </w:pPr>
    </w:p>
    <w:p w14:paraId="17D8646E" w14:textId="77777777" w:rsidR="007D0EA5" w:rsidRDefault="007D0EA5" w:rsidP="007D0EA5">
      <w:pPr>
        <w:spacing w:after="0" w:line="240" w:lineRule="auto"/>
      </w:pPr>
      <w:r>
        <w:t xml:space="preserve">Skill: </w:t>
      </w:r>
      <w:r w:rsidR="00087243">
        <w:t>Solving Single-Step Inequalities</w:t>
      </w:r>
      <w:r>
        <w:t xml:space="preserve"> (</w:t>
      </w:r>
      <w:r w:rsidR="00087243">
        <w:t>9.2</w:t>
      </w:r>
      <w:r>
        <w:t>)</w:t>
      </w:r>
    </w:p>
    <w:p w14:paraId="63918382" w14:textId="77777777" w:rsidR="00087243" w:rsidRDefault="00087243" w:rsidP="007D0EA5">
      <w:pPr>
        <w:spacing w:after="0" w:line="240" w:lineRule="auto"/>
      </w:pPr>
    </w:p>
    <w:p w14:paraId="606F113A" w14:textId="77777777" w:rsidR="00285991" w:rsidRDefault="00087243" w:rsidP="007D0EA5">
      <w:pPr>
        <w:spacing w:after="0" w:line="240" w:lineRule="auto"/>
      </w:pPr>
      <w:r>
        <w:t>Solve Inequalities</w:t>
      </w:r>
      <w:r w:rsidR="005B24B8">
        <w:t xml:space="preserve"> (no decimals in your answers)</w:t>
      </w:r>
    </w:p>
    <w:tbl>
      <w:tblPr>
        <w:tblStyle w:val="TableGrid"/>
        <w:tblW w:w="11022" w:type="dxa"/>
        <w:tblLook w:val="04A0" w:firstRow="1" w:lastRow="0" w:firstColumn="1" w:lastColumn="0" w:noHBand="0" w:noVBand="1"/>
      </w:tblPr>
      <w:tblGrid>
        <w:gridCol w:w="3674"/>
        <w:gridCol w:w="3674"/>
        <w:gridCol w:w="3674"/>
      </w:tblGrid>
      <w:tr w:rsidR="00087243" w14:paraId="761F2698" w14:textId="77777777" w:rsidTr="001E3F26">
        <w:trPr>
          <w:trHeight w:val="2509"/>
        </w:trPr>
        <w:tc>
          <w:tcPr>
            <w:tcW w:w="3674" w:type="dxa"/>
          </w:tcPr>
          <w:p w14:paraId="1FF4D9B4" w14:textId="77777777" w:rsidR="00087243" w:rsidRDefault="00087243" w:rsidP="00087243">
            <w:pPr>
              <w:tabs>
                <w:tab w:val="center" w:pos="1760"/>
                <w:tab w:val="right" w:pos="3520"/>
              </w:tabs>
            </w:pPr>
            <w:r w:rsidRPr="00087243">
              <w:rPr>
                <w:position w:val="-6"/>
              </w:rPr>
              <w:object w:dxaOrig="800" w:dyaOrig="279" w14:anchorId="02E16A0A">
                <v:shape id="_x0000_i1130" type="#_x0000_t75" style="width:40pt;height:13pt" o:ole="">
                  <v:imagedata r:id="rId282" o:title=""/>
                </v:shape>
                <o:OLEObject Type="Embed" ProgID="Equation.DSMT4" ShapeID="_x0000_i1130" DrawAspect="Content" ObjectID="_1358441235" r:id="rId283"/>
              </w:object>
            </w:r>
            <w:r>
              <w:t xml:space="preserve"> </w:t>
            </w:r>
          </w:p>
        </w:tc>
        <w:tc>
          <w:tcPr>
            <w:tcW w:w="3674" w:type="dxa"/>
          </w:tcPr>
          <w:p w14:paraId="0F509CFE" w14:textId="77777777" w:rsidR="00087243" w:rsidRDefault="00087243" w:rsidP="007D0EA5">
            <w:r w:rsidRPr="00087243">
              <w:rPr>
                <w:position w:val="-6"/>
              </w:rPr>
              <w:object w:dxaOrig="859" w:dyaOrig="279" w14:anchorId="1CADA095">
                <v:shape id="_x0000_i1131" type="#_x0000_t75" style="width:43pt;height:13pt" o:ole="">
                  <v:imagedata r:id="rId284" o:title=""/>
                </v:shape>
                <o:OLEObject Type="Embed" ProgID="Equation.DSMT4" ShapeID="_x0000_i1131" DrawAspect="Content" ObjectID="_1358441236" r:id="rId285"/>
              </w:object>
            </w:r>
          </w:p>
        </w:tc>
        <w:tc>
          <w:tcPr>
            <w:tcW w:w="3674" w:type="dxa"/>
          </w:tcPr>
          <w:p w14:paraId="22A38482" w14:textId="77777777" w:rsidR="00087243" w:rsidRDefault="00087243" w:rsidP="007D0EA5">
            <w:r w:rsidRPr="00087243">
              <w:rPr>
                <w:position w:val="-24"/>
              </w:rPr>
              <w:object w:dxaOrig="720" w:dyaOrig="620" w14:anchorId="4BF62848">
                <v:shape id="_x0000_i1132" type="#_x0000_t75" style="width:37pt;height:31pt" o:ole="">
                  <v:imagedata r:id="rId286" o:title=""/>
                </v:shape>
                <o:OLEObject Type="Embed" ProgID="Equation.DSMT4" ShapeID="_x0000_i1132" DrawAspect="Content" ObjectID="_1358441237" r:id="rId287"/>
              </w:object>
            </w:r>
          </w:p>
        </w:tc>
      </w:tr>
      <w:tr w:rsidR="00087243" w14:paraId="5C6EA29E" w14:textId="77777777" w:rsidTr="001E3F26">
        <w:trPr>
          <w:trHeight w:val="2509"/>
        </w:trPr>
        <w:tc>
          <w:tcPr>
            <w:tcW w:w="3674" w:type="dxa"/>
          </w:tcPr>
          <w:p w14:paraId="24189E57" w14:textId="77777777" w:rsidR="00087243" w:rsidRDefault="005B24B8" w:rsidP="007D0EA5">
            <w:r w:rsidRPr="00087243">
              <w:rPr>
                <w:position w:val="-6"/>
              </w:rPr>
              <w:object w:dxaOrig="1340" w:dyaOrig="279" w14:anchorId="3D742CD2">
                <v:shape id="_x0000_i1133" type="#_x0000_t75" style="width:68pt;height:13pt" o:ole="">
                  <v:imagedata r:id="rId288" o:title=""/>
                </v:shape>
                <o:OLEObject Type="Embed" ProgID="Equation.DSMT4" ShapeID="_x0000_i1133" DrawAspect="Content" ObjectID="_1358441238" r:id="rId289"/>
              </w:object>
            </w:r>
          </w:p>
        </w:tc>
        <w:tc>
          <w:tcPr>
            <w:tcW w:w="3674" w:type="dxa"/>
          </w:tcPr>
          <w:p w14:paraId="5F7F32AA" w14:textId="77777777" w:rsidR="00087243" w:rsidRDefault="005B24B8" w:rsidP="007D0EA5">
            <w:r w:rsidRPr="00087243">
              <w:rPr>
                <w:position w:val="-6"/>
              </w:rPr>
              <w:object w:dxaOrig="940" w:dyaOrig="279" w14:anchorId="2CE845E3">
                <v:shape id="_x0000_i1134" type="#_x0000_t75" style="width:47pt;height:13pt" o:ole="">
                  <v:imagedata r:id="rId290" o:title=""/>
                </v:shape>
                <o:OLEObject Type="Embed" ProgID="Equation.DSMT4" ShapeID="_x0000_i1134" DrawAspect="Content" ObjectID="_1358441239" r:id="rId291"/>
              </w:object>
            </w:r>
          </w:p>
        </w:tc>
        <w:tc>
          <w:tcPr>
            <w:tcW w:w="3674" w:type="dxa"/>
          </w:tcPr>
          <w:p w14:paraId="2DC79367" w14:textId="77777777" w:rsidR="00087243" w:rsidRDefault="005B24B8" w:rsidP="007D0EA5">
            <w:r w:rsidRPr="005B24B8">
              <w:rPr>
                <w:position w:val="-24"/>
              </w:rPr>
              <w:object w:dxaOrig="700" w:dyaOrig="620" w14:anchorId="65CDE7E2">
                <v:shape id="_x0000_i1135" type="#_x0000_t75" style="width:35pt;height:31pt" o:ole="">
                  <v:imagedata r:id="rId292" o:title=""/>
                </v:shape>
                <o:OLEObject Type="Embed" ProgID="Equation.DSMT4" ShapeID="_x0000_i1135" DrawAspect="Content" ObjectID="_1358441240" r:id="rId293"/>
              </w:object>
            </w:r>
          </w:p>
        </w:tc>
      </w:tr>
    </w:tbl>
    <w:p w14:paraId="1B617D30" w14:textId="77777777" w:rsidR="005B24B8" w:rsidRDefault="005B24B8" w:rsidP="007D0EA5">
      <w:pPr>
        <w:spacing w:after="0" w:line="240" w:lineRule="auto"/>
      </w:pPr>
    </w:p>
    <w:p w14:paraId="060C6299" w14:textId="77777777" w:rsidR="0020693C" w:rsidRDefault="0020693C" w:rsidP="007D0EA5">
      <w:pPr>
        <w:spacing w:after="0" w:line="240" w:lineRule="auto"/>
      </w:pPr>
      <w:r>
        <w:t xml:space="preserve">Skill:  </w:t>
      </w:r>
      <w:r w:rsidR="005B24B8">
        <w:t>Verify Solutions to Inequalities. (9.2</w:t>
      </w:r>
      <w:r w:rsidR="00453CB2">
        <w:t>)</w:t>
      </w:r>
    </w:p>
    <w:p w14:paraId="242F37FD" w14:textId="77777777" w:rsidR="00453CB2" w:rsidRDefault="00453CB2" w:rsidP="007D0EA5">
      <w:pPr>
        <w:spacing w:after="0" w:line="240" w:lineRule="auto"/>
      </w:pPr>
    </w:p>
    <w:tbl>
      <w:tblPr>
        <w:tblStyle w:val="TableGrid"/>
        <w:tblW w:w="11214" w:type="dxa"/>
        <w:tblLook w:val="04A0" w:firstRow="1" w:lastRow="0" w:firstColumn="1" w:lastColumn="0" w:noHBand="0" w:noVBand="1"/>
      </w:tblPr>
      <w:tblGrid>
        <w:gridCol w:w="11214"/>
      </w:tblGrid>
      <w:tr w:rsidR="005B24B8" w14:paraId="4F6E0922" w14:textId="77777777" w:rsidTr="00A17C90">
        <w:trPr>
          <w:trHeight w:val="493"/>
        </w:trPr>
        <w:tc>
          <w:tcPr>
            <w:tcW w:w="11214" w:type="dxa"/>
          </w:tcPr>
          <w:p w14:paraId="4283A56C" w14:textId="77777777" w:rsidR="005B24B8" w:rsidRDefault="005B24B8" w:rsidP="007D0EA5">
            <w:r>
              <w:t>Verify the solution for each inequality. If i</w:t>
            </w:r>
            <w:r w:rsidR="00AB129E">
              <w:t>ncorrect, what is the solution?</w:t>
            </w:r>
          </w:p>
        </w:tc>
      </w:tr>
      <w:tr w:rsidR="005B24B8" w14:paraId="6D4410D0" w14:textId="77777777" w:rsidTr="00A17C90">
        <w:trPr>
          <w:trHeight w:val="2130"/>
        </w:trPr>
        <w:tc>
          <w:tcPr>
            <w:tcW w:w="11214" w:type="dxa"/>
          </w:tcPr>
          <w:p w14:paraId="4B614294" w14:textId="77777777" w:rsidR="005B24B8" w:rsidRDefault="005B24B8" w:rsidP="005B24B8"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2745C1D0" wp14:editId="3A2913F1">
                      <wp:simplePos x="0" y="0"/>
                      <wp:positionH relativeFrom="column">
                        <wp:posOffset>3409950</wp:posOffset>
                      </wp:positionH>
                      <wp:positionV relativeFrom="paragraph">
                        <wp:posOffset>0</wp:posOffset>
                      </wp:positionV>
                      <wp:extent cx="0" cy="1333500"/>
                      <wp:effectExtent l="0" t="0" r="19050" b="19050"/>
                      <wp:wrapNone/>
                      <wp:docPr id="89" name="Straight Connector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33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9" o:spid="_x0000_s1026" style="position:absolute;z-index:251729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5pt,0" to="268.5pt,1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" strokecolor="black [3040]"/>
                  </w:pict>
                </mc:Fallback>
              </mc:AlternateContent>
            </w:r>
            <w:proofErr w:type="gramStart"/>
            <w:r>
              <w:t>a)For</w:t>
            </w:r>
            <w:proofErr w:type="gramEnd"/>
            <w:r>
              <w:t xml:space="preserve"> the inequality </w:t>
            </w:r>
            <w:r w:rsidRPr="00087243">
              <w:rPr>
                <w:position w:val="-6"/>
              </w:rPr>
              <w:object w:dxaOrig="1100" w:dyaOrig="279" w14:anchorId="54EED40C">
                <v:shape id="_x0000_i1136" type="#_x0000_t75" style="width:55pt;height:13pt" o:ole="">
                  <v:imagedata r:id="rId294" o:title=""/>
                </v:shape>
                <o:OLEObject Type="Embed" ProgID="Equation.DSMT4" ShapeID="_x0000_i1136" DrawAspect="Content" ObjectID="_1358441241" r:id="rId295"/>
              </w:object>
            </w:r>
            <w:r>
              <w:t xml:space="preserve">, the solution is </w:t>
            </w:r>
            <w:r w:rsidRPr="00087243">
              <w:rPr>
                <w:position w:val="-6"/>
              </w:rPr>
              <w:object w:dxaOrig="660" w:dyaOrig="279" w14:anchorId="6949C5D8">
                <v:shape id="_x0000_i1137" type="#_x0000_t75" style="width:34pt;height:13pt" o:ole="">
                  <v:imagedata r:id="rId296" o:title=""/>
                </v:shape>
                <o:OLEObject Type="Embed" ProgID="Equation.DSMT4" ShapeID="_x0000_i1137" DrawAspect="Content" ObjectID="_1358441242" r:id="rId297"/>
              </w:object>
            </w:r>
            <w:r>
              <w:t xml:space="preserve">.        b) For the inequality </w:t>
            </w:r>
            <w:r w:rsidRPr="00087243">
              <w:rPr>
                <w:position w:val="-6"/>
              </w:rPr>
              <w:object w:dxaOrig="920" w:dyaOrig="279" w14:anchorId="4E37E87A">
                <v:shape id="_x0000_i1138" type="#_x0000_t75" style="width:46pt;height:13pt" o:ole="">
                  <v:imagedata r:id="rId298" o:title=""/>
                </v:shape>
                <o:OLEObject Type="Embed" ProgID="Equation.DSMT4" ShapeID="_x0000_i1138" DrawAspect="Content" ObjectID="_1358441243" r:id="rId299"/>
              </w:object>
            </w:r>
            <w:r>
              <w:t xml:space="preserve">, the solution is </w:t>
            </w:r>
            <w:r w:rsidRPr="00087243">
              <w:rPr>
                <w:position w:val="-6"/>
              </w:rPr>
              <w:object w:dxaOrig="680" w:dyaOrig="279" w14:anchorId="51DE7792">
                <v:shape id="_x0000_i1139" type="#_x0000_t75" style="width:34pt;height:13pt" o:ole="">
                  <v:imagedata r:id="rId300" o:title=""/>
                </v:shape>
                <o:OLEObject Type="Embed" ProgID="Equation.DSMT4" ShapeID="_x0000_i1139" DrawAspect="Content" ObjectID="_1358441244" r:id="rId301"/>
              </w:object>
            </w:r>
            <w:r>
              <w:t xml:space="preserve">.        </w:t>
            </w:r>
          </w:p>
        </w:tc>
      </w:tr>
    </w:tbl>
    <w:p w14:paraId="6745EEBA" w14:textId="77777777" w:rsidR="005B24B8" w:rsidRDefault="005B24B8" w:rsidP="007D0EA5">
      <w:pPr>
        <w:spacing w:after="0" w:line="240" w:lineRule="auto"/>
      </w:pPr>
    </w:p>
    <w:p w14:paraId="00E43675" w14:textId="77777777" w:rsidR="005B24B8" w:rsidRDefault="005B24B8" w:rsidP="007D0EA5">
      <w:pPr>
        <w:spacing w:after="0" w:line="240" w:lineRule="auto"/>
      </w:pPr>
    </w:p>
    <w:p w14:paraId="4E09D4A9" w14:textId="77777777" w:rsidR="005B24B8" w:rsidRDefault="005B24B8" w:rsidP="007D0EA5">
      <w:pPr>
        <w:spacing w:after="0" w:line="240" w:lineRule="auto"/>
      </w:pPr>
    </w:p>
    <w:p w14:paraId="6A302D09" w14:textId="77777777" w:rsidR="0020693C" w:rsidRDefault="0020693C" w:rsidP="007D0EA5">
      <w:pPr>
        <w:spacing w:after="0" w:line="240" w:lineRule="auto"/>
      </w:pPr>
      <w:r>
        <w:t xml:space="preserve">Skill: </w:t>
      </w:r>
      <w:r w:rsidR="00AB129E">
        <w:t>Model and Solve a Problem</w:t>
      </w:r>
      <w:r>
        <w:t xml:space="preserve">. </w:t>
      </w:r>
      <w:r w:rsidR="00AB129E">
        <w:t>(9.2</w:t>
      </w:r>
      <w:r w:rsidR="00453CB2">
        <w:t>)</w:t>
      </w:r>
    </w:p>
    <w:p w14:paraId="553CAF2D" w14:textId="77777777" w:rsidR="006F386A" w:rsidRDefault="006F386A" w:rsidP="007D0EA5">
      <w:pPr>
        <w:spacing w:after="0" w:line="240" w:lineRule="auto"/>
      </w:pPr>
    </w:p>
    <w:tbl>
      <w:tblPr>
        <w:tblStyle w:val="TableGrid"/>
        <w:tblW w:w="11184" w:type="dxa"/>
        <w:tblLook w:val="04A0" w:firstRow="1" w:lastRow="0" w:firstColumn="1" w:lastColumn="0" w:noHBand="0" w:noVBand="1"/>
      </w:tblPr>
      <w:tblGrid>
        <w:gridCol w:w="11184"/>
      </w:tblGrid>
      <w:tr w:rsidR="00AB129E" w14:paraId="6F488B23" w14:textId="77777777" w:rsidTr="00526136">
        <w:trPr>
          <w:trHeight w:val="4905"/>
        </w:trPr>
        <w:tc>
          <w:tcPr>
            <w:tcW w:w="11184" w:type="dxa"/>
          </w:tcPr>
          <w:p w14:paraId="14192352" w14:textId="77777777" w:rsidR="00AB129E" w:rsidRDefault="00AB129E" w:rsidP="007D0EA5">
            <w:r>
              <w:t>Yvonne is planting trees as a summer job. She gets paid $0.15 per tree planted. She wants to earn at least $30/h. How many trees must she plant per hour in order to achieve her goal?</w:t>
            </w:r>
          </w:p>
          <w:p w14:paraId="236CCFB1" w14:textId="77777777" w:rsidR="00AB129E" w:rsidRDefault="00AB129E" w:rsidP="00AB129E">
            <w:pPr>
              <w:pStyle w:val="ListParagraph"/>
              <w:numPr>
                <w:ilvl w:val="0"/>
                <w:numId w:val="15"/>
              </w:numPr>
            </w:pPr>
            <w:r>
              <w:t>Write an inequality to model the number of trees Yvonne must plant to reach her goal.</w:t>
            </w:r>
          </w:p>
          <w:p w14:paraId="2068770B" w14:textId="77777777" w:rsidR="00AB129E" w:rsidRDefault="00AB129E" w:rsidP="00AB129E">
            <w:pPr>
              <w:pStyle w:val="ListParagraph"/>
              <w:numPr>
                <w:ilvl w:val="0"/>
                <w:numId w:val="15"/>
              </w:numPr>
            </w:pPr>
            <w:r>
              <w:t>Will the solution be a set of whole numbers or a set of integers? Explain.</w:t>
            </w:r>
          </w:p>
          <w:p w14:paraId="62ABAE3F" w14:textId="77777777" w:rsidR="00AB129E" w:rsidRDefault="00AB129E" w:rsidP="00AB129E">
            <w:pPr>
              <w:pStyle w:val="ListParagraph"/>
              <w:numPr>
                <w:ilvl w:val="0"/>
                <w:numId w:val="15"/>
              </w:numPr>
            </w:pPr>
            <w:r>
              <w:t>Solve the inequality and interpret the solution.</w:t>
            </w:r>
          </w:p>
        </w:tc>
      </w:tr>
    </w:tbl>
    <w:p w14:paraId="4D0EBF44" w14:textId="77777777" w:rsidR="006F386A" w:rsidRDefault="006F386A" w:rsidP="007D0EA5">
      <w:pPr>
        <w:spacing w:after="0" w:line="240" w:lineRule="auto"/>
      </w:pPr>
    </w:p>
    <w:p w14:paraId="49CC6FCA" w14:textId="77777777" w:rsidR="00AB129E" w:rsidRDefault="00AB129E" w:rsidP="007D0EA5">
      <w:pPr>
        <w:spacing w:after="0" w:line="240" w:lineRule="auto"/>
      </w:pPr>
      <w:r>
        <w:t>Skill: Solving Multi-Step Inequalities (9.3)</w:t>
      </w:r>
    </w:p>
    <w:p w14:paraId="42E97B4A" w14:textId="77777777" w:rsidR="00AB129E" w:rsidRDefault="00AB129E" w:rsidP="007D0EA5">
      <w:pPr>
        <w:spacing w:after="0" w:line="240" w:lineRule="auto"/>
      </w:pPr>
    </w:p>
    <w:p w14:paraId="122B96BC" w14:textId="77777777" w:rsidR="00AB129E" w:rsidRDefault="00AB129E" w:rsidP="007D0EA5">
      <w:pPr>
        <w:spacing w:after="0" w:line="240" w:lineRule="auto"/>
      </w:pPr>
      <w:r>
        <w:t>Solve each inequality and verify the solution.</w:t>
      </w:r>
    </w:p>
    <w:tbl>
      <w:tblPr>
        <w:tblStyle w:val="TableGrid"/>
        <w:tblW w:w="11112" w:type="dxa"/>
        <w:tblLook w:val="04A0" w:firstRow="1" w:lastRow="0" w:firstColumn="1" w:lastColumn="0" w:noHBand="0" w:noVBand="1"/>
      </w:tblPr>
      <w:tblGrid>
        <w:gridCol w:w="3704"/>
        <w:gridCol w:w="3704"/>
        <w:gridCol w:w="3704"/>
      </w:tblGrid>
      <w:tr w:rsidR="00AB129E" w14:paraId="13702F75" w14:textId="77777777" w:rsidTr="00AB129E">
        <w:trPr>
          <w:trHeight w:val="2616"/>
        </w:trPr>
        <w:tc>
          <w:tcPr>
            <w:tcW w:w="3704" w:type="dxa"/>
          </w:tcPr>
          <w:p w14:paraId="2D425D66" w14:textId="77777777" w:rsidR="00AB129E" w:rsidRDefault="00AB129E" w:rsidP="00AB129E">
            <w:pPr>
              <w:tabs>
                <w:tab w:val="center" w:pos="1270"/>
                <w:tab w:val="right" w:pos="2540"/>
              </w:tabs>
            </w:pPr>
            <w:r w:rsidRPr="00AB129E">
              <w:rPr>
                <w:position w:val="-6"/>
              </w:rPr>
              <w:object w:dxaOrig="1200" w:dyaOrig="279" w14:anchorId="5E9E016A">
                <v:shape id="_x0000_i1140" type="#_x0000_t75" style="width:61pt;height:13pt" o:ole="">
                  <v:imagedata r:id="rId302" o:title=""/>
                </v:shape>
                <o:OLEObject Type="Embed" ProgID="Equation.DSMT4" ShapeID="_x0000_i1140" DrawAspect="Content" ObjectID="_1358441245" r:id="rId303"/>
              </w:object>
            </w:r>
            <w:r>
              <w:t xml:space="preserve"> </w:t>
            </w:r>
          </w:p>
        </w:tc>
        <w:tc>
          <w:tcPr>
            <w:tcW w:w="3704" w:type="dxa"/>
          </w:tcPr>
          <w:p w14:paraId="6605E73F" w14:textId="77777777" w:rsidR="00AB129E" w:rsidRDefault="00AB129E" w:rsidP="007D0EA5">
            <w:r w:rsidRPr="00AB129E">
              <w:rPr>
                <w:position w:val="-6"/>
              </w:rPr>
              <w:object w:dxaOrig="1680" w:dyaOrig="279" w14:anchorId="6EA9367E">
                <v:shape id="_x0000_i1141" type="#_x0000_t75" style="width:83pt;height:13pt" o:ole="">
                  <v:imagedata r:id="rId304" o:title=""/>
                </v:shape>
                <o:OLEObject Type="Embed" ProgID="Equation.DSMT4" ShapeID="_x0000_i1141" DrawAspect="Content" ObjectID="_1358441246" r:id="rId305"/>
              </w:object>
            </w:r>
          </w:p>
        </w:tc>
        <w:tc>
          <w:tcPr>
            <w:tcW w:w="3704" w:type="dxa"/>
          </w:tcPr>
          <w:p w14:paraId="0B8549E3" w14:textId="77777777" w:rsidR="00AB129E" w:rsidRDefault="00AB129E" w:rsidP="007D0EA5">
            <w:r w:rsidRPr="00AB129E">
              <w:rPr>
                <w:position w:val="-14"/>
              </w:rPr>
              <w:object w:dxaOrig="1760" w:dyaOrig="400" w14:anchorId="6C9C6AB2">
                <v:shape id="_x0000_i1142" type="#_x0000_t75" style="width:88pt;height:20pt" o:ole="">
                  <v:imagedata r:id="rId306" o:title=""/>
                </v:shape>
                <o:OLEObject Type="Embed" ProgID="Equation.DSMT4" ShapeID="_x0000_i1142" DrawAspect="Content" ObjectID="_1358441247" r:id="rId307"/>
              </w:object>
            </w:r>
          </w:p>
        </w:tc>
      </w:tr>
    </w:tbl>
    <w:p w14:paraId="51D95280" w14:textId="77777777" w:rsidR="00AB129E" w:rsidRDefault="00AB129E" w:rsidP="007D0EA5">
      <w:pPr>
        <w:spacing w:after="0" w:line="240" w:lineRule="auto"/>
      </w:pPr>
    </w:p>
    <w:p w14:paraId="193EDEC8" w14:textId="77777777" w:rsidR="00A17C90" w:rsidRDefault="00A17C90" w:rsidP="008C7545">
      <w:pPr>
        <w:spacing w:after="0" w:line="240" w:lineRule="auto"/>
        <w:rPr>
          <w:b/>
          <w:u w:val="single"/>
        </w:rPr>
      </w:pPr>
    </w:p>
    <w:p w14:paraId="1BF54FD0" w14:textId="77777777" w:rsidR="007D0EA5" w:rsidRPr="001E3F26" w:rsidRDefault="005E6B64" w:rsidP="008C7545">
      <w:pPr>
        <w:spacing w:after="0" w:line="240" w:lineRule="auto"/>
        <w:rPr>
          <w:b/>
          <w:sz w:val="24"/>
          <w:szCs w:val="24"/>
          <w:u w:val="single"/>
        </w:rPr>
      </w:pPr>
      <w:r w:rsidRPr="001E3F26">
        <w:rPr>
          <w:b/>
          <w:sz w:val="24"/>
          <w:szCs w:val="24"/>
          <w:u w:val="single"/>
        </w:rPr>
        <w:t xml:space="preserve">Chapter 5 and 7: Polynomials </w:t>
      </w:r>
      <w:r w:rsidR="002933C5" w:rsidRPr="001E3F26">
        <w:rPr>
          <w:b/>
          <w:sz w:val="24"/>
          <w:szCs w:val="24"/>
          <w:u w:val="single"/>
        </w:rPr>
        <w:t>(Review p.200 and p.278)</w:t>
      </w:r>
    </w:p>
    <w:p w14:paraId="2D039809" w14:textId="77777777" w:rsidR="005E6B64" w:rsidRDefault="005E6B64" w:rsidP="008C7545">
      <w:pPr>
        <w:spacing w:after="0" w:line="240" w:lineRule="auto"/>
      </w:pPr>
    </w:p>
    <w:p w14:paraId="7DEC50F5" w14:textId="77777777" w:rsidR="005E6B64" w:rsidRDefault="005E6B64" w:rsidP="008C7545">
      <w:pPr>
        <w:spacing w:after="0" w:line="240" w:lineRule="auto"/>
      </w:pPr>
      <w:r>
        <w:t>Skill: Name polynomials and number of Terms (5.1)</w:t>
      </w:r>
    </w:p>
    <w:p w14:paraId="6DEAAFFA" w14:textId="77777777" w:rsidR="005E6B64" w:rsidRDefault="005E6B64" w:rsidP="008C7545">
      <w:pPr>
        <w:spacing w:after="0" w:line="240" w:lineRule="auto"/>
      </w:pPr>
    </w:p>
    <w:p w14:paraId="5F6DF617" w14:textId="77777777" w:rsidR="005E6B64" w:rsidRDefault="005E6B64" w:rsidP="008C7545">
      <w:pPr>
        <w:spacing w:after="0" w:line="240" w:lineRule="auto"/>
      </w:pPr>
      <w:r>
        <w:t>For each expression, identify the number of terms, whether the expression is a monomial, binomial, trinomial, or polynomial, and the degree of a polynomial.</w:t>
      </w:r>
    </w:p>
    <w:tbl>
      <w:tblPr>
        <w:tblStyle w:val="TableGrid"/>
        <w:tblW w:w="11305" w:type="dxa"/>
        <w:tblLook w:val="04A0" w:firstRow="1" w:lastRow="0" w:firstColumn="1" w:lastColumn="0" w:noHBand="0" w:noVBand="1"/>
      </w:tblPr>
      <w:tblGrid>
        <w:gridCol w:w="2490"/>
        <w:gridCol w:w="2496"/>
        <w:gridCol w:w="2786"/>
        <w:gridCol w:w="3533"/>
      </w:tblGrid>
      <w:tr w:rsidR="001E3F26" w14:paraId="280AF6D1" w14:textId="77777777" w:rsidTr="001E3F26">
        <w:trPr>
          <w:trHeight w:val="2023"/>
        </w:trPr>
        <w:tc>
          <w:tcPr>
            <w:tcW w:w="2490" w:type="dxa"/>
          </w:tcPr>
          <w:p w14:paraId="1886BC54" w14:textId="77777777" w:rsidR="005E6B64" w:rsidRDefault="005E6B64" w:rsidP="005E6B64">
            <w:pPr>
              <w:tabs>
                <w:tab w:val="center" w:pos="1270"/>
                <w:tab w:val="right" w:pos="2540"/>
              </w:tabs>
            </w:pPr>
            <w:r w:rsidRPr="005E6B64">
              <w:rPr>
                <w:position w:val="-10"/>
              </w:rPr>
              <w:object w:dxaOrig="380" w:dyaOrig="360" w14:anchorId="47B6104C">
                <v:shape id="_x0000_i1143" type="#_x0000_t75" style="width:19pt;height:17pt" o:ole="">
                  <v:imagedata r:id="rId308" o:title=""/>
                </v:shape>
                <o:OLEObject Type="Embed" ProgID="Equation.DSMT4" ShapeID="_x0000_i1143" DrawAspect="Content" ObjectID="_1358441248" r:id="rId309"/>
              </w:object>
            </w:r>
            <w:r>
              <w:t xml:space="preserve"> </w:t>
            </w:r>
          </w:p>
        </w:tc>
        <w:tc>
          <w:tcPr>
            <w:tcW w:w="2496" w:type="dxa"/>
          </w:tcPr>
          <w:p w14:paraId="03F3B28B" w14:textId="77777777" w:rsidR="005E6B64" w:rsidRDefault="005E6B64" w:rsidP="005E6B64">
            <w:pPr>
              <w:tabs>
                <w:tab w:val="center" w:pos="1270"/>
                <w:tab w:val="right" w:pos="2540"/>
              </w:tabs>
            </w:pPr>
            <w:r w:rsidRPr="005E6B64">
              <w:rPr>
                <w:position w:val="-6"/>
              </w:rPr>
              <w:object w:dxaOrig="639" w:dyaOrig="320" w14:anchorId="2E9C0129">
                <v:shape id="_x0000_i1144" type="#_x0000_t75" style="width:32pt;height:16pt" o:ole="">
                  <v:imagedata r:id="rId310" o:title=""/>
                </v:shape>
                <o:OLEObject Type="Embed" ProgID="Equation.DSMT4" ShapeID="_x0000_i1144" DrawAspect="Content" ObjectID="_1358441249" r:id="rId311"/>
              </w:object>
            </w:r>
            <w:r>
              <w:t xml:space="preserve"> </w:t>
            </w:r>
          </w:p>
        </w:tc>
        <w:tc>
          <w:tcPr>
            <w:tcW w:w="2786" w:type="dxa"/>
          </w:tcPr>
          <w:p w14:paraId="371531AC" w14:textId="77777777" w:rsidR="005E6B64" w:rsidRDefault="005E6B64" w:rsidP="005E6B64">
            <w:pPr>
              <w:tabs>
                <w:tab w:val="center" w:pos="1270"/>
                <w:tab w:val="right" w:pos="2540"/>
              </w:tabs>
            </w:pPr>
            <w:r w:rsidRPr="005E6B64">
              <w:rPr>
                <w:position w:val="-6"/>
              </w:rPr>
              <w:object w:dxaOrig="1200" w:dyaOrig="320" w14:anchorId="31E55BA9">
                <v:shape id="_x0000_i1145" type="#_x0000_t75" style="width:61pt;height:16pt" o:ole="">
                  <v:imagedata r:id="rId312" o:title=""/>
                </v:shape>
                <o:OLEObject Type="Embed" ProgID="Equation.DSMT4" ShapeID="_x0000_i1145" DrawAspect="Content" ObjectID="_1358441250" r:id="rId313"/>
              </w:object>
            </w:r>
            <w:r>
              <w:t xml:space="preserve"> </w:t>
            </w:r>
          </w:p>
        </w:tc>
        <w:tc>
          <w:tcPr>
            <w:tcW w:w="3533" w:type="dxa"/>
          </w:tcPr>
          <w:p w14:paraId="431F6FA5" w14:textId="77777777" w:rsidR="005E6B64" w:rsidRDefault="005E6B64" w:rsidP="005E6B64">
            <w:pPr>
              <w:tabs>
                <w:tab w:val="center" w:pos="1270"/>
                <w:tab w:val="right" w:pos="2540"/>
              </w:tabs>
            </w:pPr>
            <w:r>
              <w:tab/>
            </w:r>
            <w:r w:rsidRPr="005E6B64">
              <w:rPr>
                <w:position w:val="-24"/>
              </w:rPr>
              <w:object w:dxaOrig="3060" w:dyaOrig="620" w14:anchorId="46FA2D19">
                <v:shape id="_x0000_i1146" type="#_x0000_t75" style="width:154pt;height:31pt" o:ole="">
                  <v:imagedata r:id="rId314" o:title=""/>
                </v:shape>
                <o:OLEObject Type="Embed" ProgID="Equation.DSMT4" ShapeID="_x0000_i1146" DrawAspect="Content" ObjectID="_1358441251" r:id="rId315"/>
              </w:object>
            </w:r>
            <w:r>
              <w:t xml:space="preserve"> </w:t>
            </w:r>
          </w:p>
        </w:tc>
      </w:tr>
      <w:tr w:rsidR="005E6B64" w14:paraId="1A5A6A37" w14:textId="77777777" w:rsidTr="001E3F26">
        <w:trPr>
          <w:trHeight w:val="2023"/>
        </w:trPr>
        <w:tc>
          <w:tcPr>
            <w:tcW w:w="2490" w:type="dxa"/>
          </w:tcPr>
          <w:p w14:paraId="47AB7CA7" w14:textId="77777777" w:rsidR="005E6B64" w:rsidRDefault="005E6B64" w:rsidP="005E6B64">
            <w:pPr>
              <w:tabs>
                <w:tab w:val="center" w:pos="1170"/>
                <w:tab w:val="right" w:pos="2340"/>
              </w:tabs>
            </w:pPr>
            <w:r w:rsidRPr="005E6B64">
              <w:rPr>
                <w:position w:val="-6"/>
              </w:rPr>
              <w:object w:dxaOrig="600" w:dyaOrig="279" w14:anchorId="06A0F599">
                <v:shape id="_x0000_i1147" type="#_x0000_t75" style="width:30pt;height:13pt" o:ole="">
                  <v:imagedata r:id="rId316" o:title=""/>
                </v:shape>
                <o:OLEObject Type="Embed" ProgID="Equation.DSMT4" ShapeID="_x0000_i1147" DrawAspect="Content" ObjectID="_1358441252" r:id="rId317"/>
              </w:object>
            </w:r>
            <w:r>
              <w:t xml:space="preserve"> </w:t>
            </w:r>
          </w:p>
        </w:tc>
        <w:tc>
          <w:tcPr>
            <w:tcW w:w="2496" w:type="dxa"/>
          </w:tcPr>
          <w:p w14:paraId="18D9EC82" w14:textId="77777777" w:rsidR="005E6B64" w:rsidRDefault="005E6B64" w:rsidP="005E6B64">
            <w:pPr>
              <w:tabs>
                <w:tab w:val="center" w:pos="1270"/>
                <w:tab w:val="right" w:pos="2540"/>
              </w:tabs>
            </w:pPr>
            <w:r>
              <w:t>99</w:t>
            </w:r>
          </w:p>
        </w:tc>
        <w:tc>
          <w:tcPr>
            <w:tcW w:w="2786" w:type="dxa"/>
          </w:tcPr>
          <w:p w14:paraId="7B5308E5" w14:textId="77777777" w:rsidR="005E6B64" w:rsidRDefault="005E6B64" w:rsidP="005E6B64">
            <w:pPr>
              <w:tabs>
                <w:tab w:val="center" w:pos="1210"/>
                <w:tab w:val="right" w:pos="2420"/>
              </w:tabs>
            </w:pPr>
            <w:r>
              <w:tab/>
            </w:r>
            <w:r w:rsidRPr="005E6B64">
              <w:rPr>
                <w:position w:val="-10"/>
              </w:rPr>
              <w:object w:dxaOrig="2200" w:dyaOrig="360" w14:anchorId="67FA9611">
                <v:shape id="_x0000_i1148" type="#_x0000_t75" style="width:110pt;height:17pt" o:ole="">
                  <v:imagedata r:id="rId318" o:title=""/>
                </v:shape>
                <o:OLEObject Type="Embed" ProgID="Equation.DSMT4" ShapeID="_x0000_i1148" DrawAspect="Content" ObjectID="_1358441253" r:id="rId319"/>
              </w:object>
            </w:r>
            <w:r>
              <w:t xml:space="preserve"> </w:t>
            </w:r>
          </w:p>
        </w:tc>
        <w:tc>
          <w:tcPr>
            <w:tcW w:w="3533" w:type="dxa"/>
          </w:tcPr>
          <w:p w14:paraId="3B8938F2" w14:textId="77777777" w:rsidR="005E6B64" w:rsidRDefault="005E6B64" w:rsidP="005E6B64">
            <w:pPr>
              <w:tabs>
                <w:tab w:val="center" w:pos="1530"/>
                <w:tab w:val="right" w:pos="3060"/>
              </w:tabs>
            </w:pPr>
            <w:r>
              <w:tab/>
            </w:r>
            <w:r w:rsidR="00060E61" w:rsidRPr="005E6B64">
              <w:rPr>
                <w:position w:val="-24"/>
              </w:rPr>
              <w:object w:dxaOrig="3240" w:dyaOrig="620" w14:anchorId="135BFFD1">
                <v:shape id="_x0000_i1149" type="#_x0000_t75" style="width:161pt;height:31pt" o:ole="">
                  <v:imagedata r:id="rId320" o:title=""/>
                </v:shape>
                <o:OLEObject Type="Embed" ProgID="Equation.DSMT4" ShapeID="_x0000_i1149" DrawAspect="Content" ObjectID="_1358441254" r:id="rId321"/>
              </w:object>
            </w:r>
            <w:r>
              <w:t xml:space="preserve"> </w:t>
            </w:r>
          </w:p>
        </w:tc>
      </w:tr>
    </w:tbl>
    <w:p w14:paraId="19A992B4" w14:textId="77777777" w:rsidR="005E6B64" w:rsidRDefault="005E6B64" w:rsidP="008C7545">
      <w:pPr>
        <w:spacing w:after="0" w:line="240" w:lineRule="auto"/>
      </w:pPr>
    </w:p>
    <w:p w14:paraId="196DCB40" w14:textId="77777777" w:rsidR="001E3F26" w:rsidRDefault="001E3F26" w:rsidP="008C7545">
      <w:pPr>
        <w:spacing w:after="0" w:line="240" w:lineRule="auto"/>
      </w:pPr>
    </w:p>
    <w:p w14:paraId="241B1125" w14:textId="77777777" w:rsidR="001E3F26" w:rsidRDefault="001E3F26" w:rsidP="008C7545">
      <w:pPr>
        <w:spacing w:after="0" w:line="240" w:lineRule="auto"/>
      </w:pPr>
    </w:p>
    <w:p w14:paraId="3D6D8970" w14:textId="77777777" w:rsidR="005E6B64" w:rsidRDefault="00CC38A9" w:rsidP="008C7545">
      <w:pPr>
        <w:spacing w:after="0" w:line="240" w:lineRule="auto"/>
      </w:pPr>
      <w:r>
        <w:t>Skill: Identifying</w:t>
      </w:r>
      <w:r w:rsidR="00060E61">
        <w:t xml:space="preserve"> like Terms (5.2)</w:t>
      </w:r>
    </w:p>
    <w:tbl>
      <w:tblPr>
        <w:tblStyle w:val="TableGrid"/>
        <w:tblW w:w="11202" w:type="dxa"/>
        <w:tblLook w:val="04A0" w:firstRow="1" w:lastRow="0" w:firstColumn="1" w:lastColumn="0" w:noHBand="0" w:noVBand="1"/>
      </w:tblPr>
      <w:tblGrid>
        <w:gridCol w:w="5601"/>
        <w:gridCol w:w="5601"/>
      </w:tblGrid>
      <w:tr w:rsidR="00060E61" w14:paraId="7B806DEF" w14:textId="77777777" w:rsidTr="001E3F26">
        <w:trPr>
          <w:trHeight w:val="2377"/>
        </w:trPr>
        <w:tc>
          <w:tcPr>
            <w:tcW w:w="5601" w:type="dxa"/>
          </w:tcPr>
          <w:p w14:paraId="2E3E7517" w14:textId="77777777" w:rsidR="00060E61" w:rsidRDefault="00060E61" w:rsidP="008C7545">
            <w:r>
              <w:t>Give an example of four like terms that have 2 or more variables in the term.</w:t>
            </w:r>
          </w:p>
        </w:tc>
        <w:tc>
          <w:tcPr>
            <w:tcW w:w="5601" w:type="dxa"/>
          </w:tcPr>
          <w:p w14:paraId="2D1EC04F" w14:textId="77777777" w:rsidR="00060E61" w:rsidRDefault="00060E61" w:rsidP="008C7545">
            <w:r>
              <w:t>Circle the like terms in the following group:</w:t>
            </w:r>
          </w:p>
          <w:p w14:paraId="0FC45F15" w14:textId="77777777" w:rsidR="00060E61" w:rsidRDefault="00AE5077" w:rsidP="00060E61">
            <w:pPr>
              <w:tabs>
                <w:tab w:val="center" w:pos="2670"/>
                <w:tab w:val="right" w:pos="5340"/>
              </w:tabs>
            </w:pPr>
            <w:r>
              <w:rPr>
                <w:noProof/>
              </w:rPr>
              <w:pict w14:anchorId="4B71AF25">
                <v:shape id="_x0000_s1137" type="#_x0000_t75" style="position:absolute;margin-left:6.55pt;margin-top:5.05pt;width:161pt;height:18pt;z-index:251730944">
                  <v:imagedata r:id="rId322" o:title=""/>
                </v:shape>
                <o:OLEObject Type="Embed" ProgID="Equation.DSMT4" ShapeID="_x0000_s1137" DrawAspect="Content" ObjectID="_1358441275" r:id="rId323"/>
              </w:pict>
            </w:r>
            <w:r w:rsidR="00060E61">
              <w:tab/>
            </w:r>
            <w:r w:rsidR="003A3A46" w:rsidRPr="00060E61">
              <w:rPr>
                <w:position w:val="-4"/>
              </w:rPr>
              <w:object w:dxaOrig="180" w:dyaOrig="279" w14:anchorId="6358FD73">
                <v:shape id="_x0000_i1151" type="#_x0000_t75" style="width:9pt;height:13pt" o:ole="">
                  <v:imagedata r:id="rId324" o:title=""/>
                </v:shape>
                <o:OLEObject Type="Embed" ProgID="Equation.DSMT4" ShapeID="_x0000_i1151" DrawAspect="Content" ObjectID="_1358441255" r:id="rId325"/>
              </w:object>
            </w:r>
            <w:r w:rsidR="00060E61">
              <w:t xml:space="preserve"> </w:t>
            </w:r>
          </w:p>
        </w:tc>
      </w:tr>
    </w:tbl>
    <w:p w14:paraId="09066AB4" w14:textId="77777777" w:rsidR="00060E61" w:rsidRDefault="00060E61" w:rsidP="008C7545">
      <w:pPr>
        <w:spacing w:after="0" w:line="240" w:lineRule="auto"/>
      </w:pPr>
    </w:p>
    <w:p w14:paraId="56383F0D" w14:textId="77777777" w:rsidR="001E3F26" w:rsidRDefault="001E3F26" w:rsidP="008C7545">
      <w:pPr>
        <w:spacing w:after="0" w:line="240" w:lineRule="auto"/>
      </w:pPr>
    </w:p>
    <w:p w14:paraId="46D7B063" w14:textId="77777777" w:rsidR="001E3F26" w:rsidRDefault="001E3F26" w:rsidP="008C7545">
      <w:pPr>
        <w:spacing w:after="0" w:line="240" w:lineRule="auto"/>
      </w:pPr>
    </w:p>
    <w:p w14:paraId="5B96978F" w14:textId="77777777" w:rsidR="001E3F26" w:rsidRDefault="001E3F26" w:rsidP="008C7545">
      <w:pPr>
        <w:spacing w:after="0" w:line="240" w:lineRule="auto"/>
      </w:pPr>
    </w:p>
    <w:p w14:paraId="3B4141BC" w14:textId="77777777" w:rsidR="001E3F26" w:rsidRDefault="001E3F26" w:rsidP="008C7545">
      <w:pPr>
        <w:spacing w:after="0" w:line="240" w:lineRule="auto"/>
      </w:pPr>
    </w:p>
    <w:p w14:paraId="51839BA4" w14:textId="77777777" w:rsidR="00060E61" w:rsidRDefault="00060E61" w:rsidP="008C7545">
      <w:pPr>
        <w:spacing w:after="0" w:line="240" w:lineRule="auto"/>
      </w:pPr>
      <w:r>
        <w:lastRenderedPageBreak/>
        <w:t>Skill: Collect</w:t>
      </w:r>
      <w:r w:rsidR="00CC38A9">
        <w:t>ing</w:t>
      </w:r>
      <w:r>
        <w:t xml:space="preserve"> Like Terms (5.2)</w:t>
      </w:r>
    </w:p>
    <w:tbl>
      <w:tblPr>
        <w:tblStyle w:val="TableGrid"/>
        <w:tblW w:w="11259" w:type="dxa"/>
        <w:tblLook w:val="04A0" w:firstRow="1" w:lastRow="0" w:firstColumn="1" w:lastColumn="0" w:noHBand="0" w:noVBand="1"/>
      </w:tblPr>
      <w:tblGrid>
        <w:gridCol w:w="3753"/>
        <w:gridCol w:w="3753"/>
        <w:gridCol w:w="3753"/>
      </w:tblGrid>
      <w:tr w:rsidR="00060E61" w14:paraId="4A7B725F" w14:textId="77777777" w:rsidTr="002933C5">
        <w:trPr>
          <w:trHeight w:val="1298"/>
        </w:trPr>
        <w:tc>
          <w:tcPr>
            <w:tcW w:w="3753" w:type="dxa"/>
          </w:tcPr>
          <w:p w14:paraId="40F6D452" w14:textId="77777777" w:rsidR="00060E61" w:rsidRDefault="00712AB2" w:rsidP="00712AB2">
            <w:pPr>
              <w:tabs>
                <w:tab w:val="center" w:pos="1740"/>
                <w:tab w:val="right" w:pos="3480"/>
              </w:tabs>
            </w:pPr>
            <w:r w:rsidRPr="00712AB2">
              <w:rPr>
                <w:position w:val="-6"/>
              </w:rPr>
              <w:object w:dxaOrig="1420" w:dyaOrig="279" w14:anchorId="68000AE7">
                <v:shape id="_x0000_i1152" type="#_x0000_t75" style="width:71pt;height:13pt" o:ole="">
                  <v:imagedata r:id="rId326" o:title=""/>
                </v:shape>
                <o:OLEObject Type="Embed" ProgID="Equation.DSMT4" ShapeID="_x0000_i1152" DrawAspect="Content" ObjectID="_1358441256" r:id="rId327"/>
              </w:object>
            </w:r>
            <w:r>
              <w:t xml:space="preserve"> </w:t>
            </w:r>
          </w:p>
        </w:tc>
        <w:tc>
          <w:tcPr>
            <w:tcW w:w="3753" w:type="dxa"/>
          </w:tcPr>
          <w:p w14:paraId="583C1D49" w14:textId="77777777" w:rsidR="00060E61" w:rsidRDefault="00712AB2" w:rsidP="008C7545">
            <w:r w:rsidRPr="00712AB2">
              <w:rPr>
                <w:position w:val="-6"/>
              </w:rPr>
              <w:object w:dxaOrig="2380" w:dyaOrig="320" w14:anchorId="64AF2FDC">
                <v:shape id="_x0000_i1153" type="#_x0000_t75" style="width:119pt;height:16pt" o:ole="">
                  <v:imagedata r:id="rId328" o:title=""/>
                </v:shape>
                <o:OLEObject Type="Embed" ProgID="Equation.DSMT4" ShapeID="_x0000_i1153" DrawAspect="Content" ObjectID="_1358441257" r:id="rId329"/>
              </w:object>
            </w:r>
          </w:p>
        </w:tc>
        <w:tc>
          <w:tcPr>
            <w:tcW w:w="3753" w:type="dxa"/>
          </w:tcPr>
          <w:p w14:paraId="153C6F03" w14:textId="77777777" w:rsidR="00060E61" w:rsidRDefault="00712AB2" w:rsidP="008C7545">
            <w:r w:rsidRPr="00712AB2">
              <w:rPr>
                <w:position w:val="-6"/>
              </w:rPr>
              <w:object w:dxaOrig="2420" w:dyaOrig="320" w14:anchorId="2FCBF300">
                <v:shape id="_x0000_i1154" type="#_x0000_t75" style="width:121pt;height:16pt" o:ole="">
                  <v:imagedata r:id="rId330" o:title=""/>
                </v:shape>
                <o:OLEObject Type="Embed" ProgID="Equation.DSMT4" ShapeID="_x0000_i1154" DrawAspect="Content" ObjectID="_1358441258" r:id="rId331"/>
              </w:object>
            </w:r>
          </w:p>
        </w:tc>
      </w:tr>
      <w:tr w:rsidR="00060E61" w14:paraId="335E0186" w14:textId="77777777" w:rsidTr="002933C5">
        <w:trPr>
          <w:trHeight w:val="1250"/>
        </w:trPr>
        <w:tc>
          <w:tcPr>
            <w:tcW w:w="3753" w:type="dxa"/>
          </w:tcPr>
          <w:p w14:paraId="7CDF8DC2" w14:textId="77777777" w:rsidR="00060E61" w:rsidRDefault="00712AB2" w:rsidP="008C7545">
            <w:r w:rsidRPr="00712AB2">
              <w:rPr>
                <w:position w:val="-6"/>
              </w:rPr>
              <w:object w:dxaOrig="1719" w:dyaOrig="320" w14:anchorId="3E3605F1">
                <v:shape id="_x0000_i1155" type="#_x0000_t75" style="width:85pt;height:16pt" o:ole="">
                  <v:imagedata r:id="rId332" o:title=""/>
                </v:shape>
                <o:OLEObject Type="Embed" ProgID="Equation.DSMT4" ShapeID="_x0000_i1155" DrawAspect="Content" ObjectID="_1358441259" r:id="rId333"/>
              </w:object>
            </w:r>
          </w:p>
        </w:tc>
        <w:tc>
          <w:tcPr>
            <w:tcW w:w="3753" w:type="dxa"/>
          </w:tcPr>
          <w:p w14:paraId="274E5738" w14:textId="77777777" w:rsidR="00060E61" w:rsidRDefault="00712AB2" w:rsidP="008C7545">
            <w:r w:rsidRPr="00712AB2">
              <w:rPr>
                <w:position w:val="-6"/>
              </w:rPr>
              <w:object w:dxaOrig="1400" w:dyaOrig="279" w14:anchorId="398EB835">
                <v:shape id="_x0000_i1156" type="#_x0000_t75" style="width:71pt;height:13pt" o:ole="">
                  <v:imagedata r:id="rId334" o:title=""/>
                </v:shape>
                <o:OLEObject Type="Embed" ProgID="Equation.DSMT4" ShapeID="_x0000_i1156" DrawAspect="Content" ObjectID="_1358441260" r:id="rId335"/>
              </w:object>
            </w:r>
          </w:p>
        </w:tc>
        <w:tc>
          <w:tcPr>
            <w:tcW w:w="3753" w:type="dxa"/>
          </w:tcPr>
          <w:p w14:paraId="0374D00C" w14:textId="77777777" w:rsidR="00060E61" w:rsidRDefault="00712AB2" w:rsidP="008C7545">
            <w:r w:rsidRPr="00712AB2">
              <w:rPr>
                <w:position w:val="-6"/>
              </w:rPr>
              <w:object w:dxaOrig="2420" w:dyaOrig="320" w14:anchorId="333D91EF">
                <v:shape id="_x0000_i1157" type="#_x0000_t75" style="width:121pt;height:16pt" o:ole="">
                  <v:imagedata r:id="rId336" o:title=""/>
                </v:shape>
                <o:OLEObject Type="Embed" ProgID="Equation.DSMT4" ShapeID="_x0000_i1157" DrawAspect="Content" ObjectID="_1358441261" r:id="rId337"/>
              </w:object>
            </w:r>
          </w:p>
        </w:tc>
      </w:tr>
    </w:tbl>
    <w:p w14:paraId="386D4F1E" w14:textId="77777777" w:rsidR="00060E61" w:rsidRDefault="00060E61" w:rsidP="008C7545">
      <w:pPr>
        <w:spacing w:after="0" w:line="240" w:lineRule="auto"/>
      </w:pPr>
    </w:p>
    <w:p w14:paraId="5480F8C8" w14:textId="77777777" w:rsidR="00CC38A9" w:rsidRDefault="00CC38A9" w:rsidP="008C7545">
      <w:pPr>
        <w:spacing w:after="0" w:line="240" w:lineRule="auto"/>
      </w:pPr>
      <w:r>
        <w:t>Skill: Adding Polynomials (5.3)</w:t>
      </w:r>
    </w:p>
    <w:tbl>
      <w:tblPr>
        <w:tblStyle w:val="TableGrid"/>
        <w:tblW w:w="11229" w:type="dxa"/>
        <w:tblLook w:val="04A0" w:firstRow="1" w:lastRow="0" w:firstColumn="1" w:lastColumn="0" w:noHBand="0" w:noVBand="1"/>
      </w:tblPr>
      <w:tblGrid>
        <w:gridCol w:w="3743"/>
        <w:gridCol w:w="3743"/>
        <w:gridCol w:w="3743"/>
      </w:tblGrid>
      <w:tr w:rsidR="00CC38A9" w14:paraId="0A9316B9" w14:textId="77777777" w:rsidTr="002933C5">
        <w:trPr>
          <w:trHeight w:val="1547"/>
        </w:trPr>
        <w:tc>
          <w:tcPr>
            <w:tcW w:w="3743" w:type="dxa"/>
          </w:tcPr>
          <w:p w14:paraId="72D4E40C" w14:textId="77777777" w:rsidR="00CC38A9" w:rsidRDefault="00CC38A9" w:rsidP="00CC38A9">
            <w:pPr>
              <w:tabs>
                <w:tab w:val="center" w:pos="1750"/>
                <w:tab w:val="right" w:pos="3500"/>
              </w:tabs>
            </w:pPr>
            <w:r w:rsidRPr="00CC38A9">
              <w:rPr>
                <w:position w:val="-14"/>
              </w:rPr>
              <w:object w:dxaOrig="1780" w:dyaOrig="400" w14:anchorId="5C145F01">
                <v:shape id="_x0000_i1158" type="#_x0000_t75" style="width:89pt;height:20pt" o:ole="">
                  <v:imagedata r:id="rId338" o:title=""/>
                </v:shape>
                <o:OLEObject Type="Embed" ProgID="Equation.DSMT4" ShapeID="_x0000_i1158" DrawAspect="Content" ObjectID="_1358441262" r:id="rId339"/>
              </w:object>
            </w:r>
            <w:r>
              <w:t xml:space="preserve"> </w:t>
            </w:r>
          </w:p>
        </w:tc>
        <w:tc>
          <w:tcPr>
            <w:tcW w:w="3743" w:type="dxa"/>
          </w:tcPr>
          <w:p w14:paraId="6C3DA6EE" w14:textId="77777777" w:rsidR="00CC38A9" w:rsidRDefault="00CC38A9" w:rsidP="008C7545">
            <w:r w:rsidRPr="00CC38A9">
              <w:rPr>
                <w:position w:val="-14"/>
              </w:rPr>
              <w:object w:dxaOrig="1760" w:dyaOrig="400" w14:anchorId="148D99C2">
                <v:shape id="_x0000_i1159" type="#_x0000_t75" style="width:88pt;height:20pt" o:ole="">
                  <v:imagedata r:id="rId340" o:title=""/>
                </v:shape>
                <o:OLEObject Type="Embed" ProgID="Equation.DSMT4" ShapeID="_x0000_i1159" DrawAspect="Content" ObjectID="_1358441263" r:id="rId341"/>
              </w:object>
            </w:r>
          </w:p>
        </w:tc>
        <w:tc>
          <w:tcPr>
            <w:tcW w:w="3743" w:type="dxa"/>
          </w:tcPr>
          <w:p w14:paraId="1439DAFF" w14:textId="77777777" w:rsidR="00CC38A9" w:rsidRDefault="00CC38A9" w:rsidP="008C7545">
            <w:r w:rsidRPr="00CC38A9">
              <w:rPr>
                <w:position w:val="-16"/>
              </w:rPr>
              <w:object w:dxaOrig="2220" w:dyaOrig="440" w14:anchorId="17506CA3">
                <v:shape id="_x0000_i1160" type="#_x0000_t75" style="width:112pt;height:22pt" o:ole="">
                  <v:imagedata r:id="rId342" o:title=""/>
                </v:shape>
                <o:OLEObject Type="Embed" ProgID="Equation.DSMT4" ShapeID="_x0000_i1160" DrawAspect="Content" ObjectID="_1358441264" r:id="rId343"/>
              </w:object>
            </w:r>
          </w:p>
        </w:tc>
      </w:tr>
    </w:tbl>
    <w:p w14:paraId="47DB5F85" w14:textId="77777777" w:rsidR="002933C5" w:rsidRDefault="002933C5" w:rsidP="008C7545">
      <w:pPr>
        <w:spacing w:after="0" w:line="240" w:lineRule="auto"/>
      </w:pPr>
    </w:p>
    <w:p w14:paraId="45EC4084" w14:textId="77777777" w:rsidR="00CC38A9" w:rsidRDefault="00CC38A9" w:rsidP="008C7545">
      <w:pPr>
        <w:spacing w:after="0" w:line="240" w:lineRule="auto"/>
      </w:pPr>
      <w:r>
        <w:t>Skill: Determining Opposite Expressions</w:t>
      </w:r>
    </w:p>
    <w:p w14:paraId="1373E192" w14:textId="77777777" w:rsidR="00CC38A9" w:rsidRDefault="00CC38A9" w:rsidP="008C7545">
      <w:pPr>
        <w:spacing w:after="0" w:line="240" w:lineRule="auto"/>
      </w:pPr>
      <w:r>
        <w:t>Give the opposite of each expression</w:t>
      </w:r>
      <w:r w:rsidR="00D67BAC">
        <w:t>.</w:t>
      </w:r>
    </w:p>
    <w:tbl>
      <w:tblPr>
        <w:tblStyle w:val="TableGrid"/>
        <w:tblW w:w="11169" w:type="dxa"/>
        <w:tblLook w:val="04A0" w:firstRow="1" w:lastRow="0" w:firstColumn="1" w:lastColumn="0" w:noHBand="0" w:noVBand="1"/>
      </w:tblPr>
      <w:tblGrid>
        <w:gridCol w:w="3723"/>
        <w:gridCol w:w="3723"/>
        <w:gridCol w:w="3723"/>
      </w:tblGrid>
      <w:tr w:rsidR="00CC38A9" w14:paraId="34C5CC53" w14:textId="77777777" w:rsidTr="002933C5">
        <w:trPr>
          <w:trHeight w:val="890"/>
        </w:trPr>
        <w:tc>
          <w:tcPr>
            <w:tcW w:w="3723" w:type="dxa"/>
          </w:tcPr>
          <w:p w14:paraId="5FA15ACE" w14:textId="77777777" w:rsidR="00CC38A9" w:rsidRDefault="00CC38A9" w:rsidP="00CC38A9">
            <w:pPr>
              <w:tabs>
                <w:tab w:val="center" w:pos="1280"/>
                <w:tab w:val="right" w:pos="2560"/>
              </w:tabs>
            </w:pPr>
            <w:r w:rsidRPr="00CC38A9">
              <w:rPr>
                <w:position w:val="-6"/>
              </w:rPr>
              <w:object w:dxaOrig="320" w:dyaOrig="279" w14:anchorId="036475CC">
                <v:shape id="_x0000_i1161" type="#_x0000_t75" style="width:16pt;height:13pt" o:ole="">
                  <v:imagedata r:id="rId344" o:title=""/>
                </v:shape>
                <o:OLEObject Type="Embed" ProgID="Equation.DSMT4" ShapeID="_x0000_i1161" DrawAspect="Content" ObjectID="_1358441265" r:id="rId345"/>
              </w:object>
            </w:r>
            <w:r>
              <w:t xml:space="preserve"> </w:t>
            </w:r>
          </w:p>
        </w:tc>
        <w:tc>
          <w:tcPr>
            <w:tcW w:w="3723" w:type="dxa"/>
          </w:tcPr>
          <w:p w14:paraId="4C257697" w14:textId="77777777" w:rsidR="00CC38A9" w:rsidRDefault="00CC38A9" w:rsidP="00CC38A9">
            <w:pPr>
              <w:tabs>
                <w:tab w:val="center" w:pos="1710"/>
                <w:tab w:val="right" w:pos="3420"/>
              </w:tabs>
            </w:pPr>
            <w:r w:rsidRPr="00CC38A9">
              <w:rPr>
                <w:position w:val="-6"/>
              </w:rPr>
              <w:object w:dxaOrig="740" w:dyaOrig="279" w14:anchorId="4007B8A6">
                <v:shape id="_x0000_i1162" type="#_x0000_t75" style="width:37pt;height:13pt" o:ole="">
                  <v:imagedata r:id="rId346" o:title=""/>
                </v:shape>
                <o:OLEObject Type="Embed" ProgID="Equation.DSMT4" ShapeID="_x0000_i1162" DrawAspect="Content" ObjectID="_1358441266" r:id="rId347"/>
              </w:object>
            </w:r>
            <w:r>
              <w:t xml:space="preserve"> </w:t>
            </w:r>
          </w:p>
        </w:tc>
        <w:tc>
          <w:tcPr>
            <w:tcW w:w="3723" w:type="dxa"/>
          </w:tcPr>
          <w:p w14:paraId="54434BF5" w14:textId="77777777" w:rsidR="00CC38A9" w:rsidRDefault="008B4F73" w:rsidP="008B4F73">
            <w:pPr>
              <w:tabs>
                <w:tab w:val="center" w:pos="1710"/>
                <w:tab w:val="right" w:pos="3420"/>
              </w:tabs>
            </w:pPr>
            <w:r w:rsidRPr="008B4F73">
              <w:rPr>
                <w:position w:val="-6"/>
              </w:rPr>
              <w:object w:dxaOrig="1280" w:dyaOrig="320" w14:anchorId="03439239">
                <v:shape id="_x0000_i1163" type="#_x0000_t75" style="width:65pt;height:16pt" o:ole="">
                  <v:imagedata r:id="rId348" o:title=""/>
                </v:shape>
                <o:OLEObject Type="Embed" ProgID="Equation.DSMT4" ShapeID="_x0000_i1163" DrawAspect="Content" ObjectID="_1358441267" r:id="rId349"/>
              </w:object>
            </w:r>
            <w:r>
              <w:t xml:space="preserve"> </w:t>
            </w:r>
          </w:p>
        </w:tc>
      </w:tr>
      <w:tr w:rsidR="00CC38A9" w14:paraId="3BEB5BB3" w14:textId="77777777" w:rsidTr="002933C5">
        <w:trPr>
          <w:trHeight w:val="890"/>
        </w:trPr>
        <w:tc>
          <w:tcPr>
            <w:tcW w:w="3723" w:type="dxa"/>
          </w:tcPr>
          <w:p w14:paraId="233C4939" w14:textId="77777777" w:rsidR="00CC38A9" w:rsidRDefault="008B4F73" w:rsidP="008B4F73">
            <w:pPr>
              <w:tabs>
                <w:tab w:val="center" w:pos="1710"/>
                <w:tab w:val="right" w:pos="3420"/>
              </w:tabs>
            </w:pPr>
            <w:r w:rsidRPr="008B4F73">
              <w:rPr>
                <w:position w:val="-24"/>
              </w:rPr>
              <w:object w:dxaOrig="639" w:dyaOrig="620" w14:anchorId="524D46FC">
                <v:shape id="_x0000_i1164" type="#_x0000_t75" style="width:32pt;height:31pt" o:ole="">
                  <v:imagedata r:id="rId350" o:title=""/>
                </v:shape>
                <o:OLEObject Type="Embed" ProgID="Equation.DSMT4" ShapeID="_x0000_i1164" DrawAspect="Content" ObjectID="_1358441268" r:id="rId351"/>
              </w:object>
            </w:r>
            <w:r>
              <w:t xml:space="preserve"> </w:t>
            </w:r>
          </w:p>
        </w:tc>
        <w:tc>
          <w:tcPr>
            <w:tcW w:w="3723" w:type="dxa"/>
          </w:tcPr>
          <w:p w14:paraId="5AD1C49B" w14:textId="77777777" w:rsidR="00CC38A9" w:rsidRDefault="008B4F73" w:rsidP="008B4F73">
            <w:pPr>
              <w:tabs>
                <w:tab w:val="center" w:pos="1720"/>
                <w:tab w:val="right" w:pos="3440"/>
              </w:tabs>
            </w:pPr>
            <w:r w:rsidRPr="008B4F73">
              <w:rPr>
                <w:position w:val="-6"/>
              </w:rPr>
              <w:object w:dxaOrig="620" w:dyaOrig="279" w14:anchorId="79A906D0">
                <v:shape id="_x0000_i1165" type="#_x0000_t75" style="width:31pt;height:13pt" o:ole="">
                  <v:imagedata r:id="rId352" o:title=""/>
                </v:shape>
                <o:OLEObject Type="Embed" ProgID="Equation.DSMT4" ShapeID="_x0000_i1165" DrawAspect="Content" ObjectID="_1358441269" r:id="rId353"/>
              </w:object>
            </w:r>
            <w:r>
              <w:t xml:space="preserve"> </w:t>
            </w:r>
          </w:p>
        </w:tc>
        <w:tc>
          <w:tcPr>
            <w:tcW w:w="3723" w:type="dxa"/>
          </w:tcPr>
          <w:p w14:paraId="3C70514A" w14:textId="77777777" w:rsidR="00CC38A9" w:rsidRDefault="008B4F73" w:rsidP="008C7545">
            <w:r w:rsidRPr="008B4F73">
              <w:rPr>
                <w:position w:val="-6"/>
              </w:rPr>
              <w:object w:dxaOrig="1200" w:dyaOrig="320" w14:anchorId="64776587">
                <v:shape id="_x0000_i1166" type="#_x0000_t75" style="width:61pt;height:16pt" o:ole="">
                  <v:imagedata r:id="rId354" o:title=""/>
                </v:shape>
                <o:OLEObject Type="Embed" ProgID="Equation.DSMT4" ShapeID="_x0000_i1166" DrawAspect="Content" ObjectID="_1358441270" r:id="rId355"/>
              </w:object>
            </w:r>
          </w:p>
        </w:tc>
      </w:tr>
    </w:tbl>
    <w:p w14:paraId="4F29B75F" w14:textId="77777777" w:rsidR="00526136" w:rsidRDefault="00526136" w:rsidP="008C7545">
      <w:pPr>
        <w:spacing w:after="0" w:line="240" w:lineRule="auto"/>
      </w:pPr>
    </w:p>
    <w:p w14:paraId="0E6C8D15" w14:textId="77777777" w:rsidR="00CC38A9" w:rsidRDefault="008B4F73" w:rsidP="008C7545">
      <w:pPr>
        <w:spacing w:after="0" w:line="240" w:lineRule="auto"/>
      </w:pPr>
      <w:r>
        <w:t>Skill:  Subtracting Polynomials (5.3)</w:t>
      </w:r>
    </w:p>
    <w:p w14:paraId="756D22BC" w14:textId="77777777" w:rsidR="00D67BAC" w:rsidRDefault="00D67BAC" w:rsidP="008C7545">
      <w:pPr>
        <w:spacing w:after="0" w:line="240" w:lineRule="auto"/>
      </w:pPr>
      <w:r>
        <w:t>Simplify</w:t>
      </w: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5523"/>
        <w:gridCol w:w="5523"/>
      </w:tblGrid>
      <w:tr w:rsidR="008B4F73" w14:paraId="63E23B37" w14:textId="77777777" w:rsidTr="008B4F73">
        <w:trPr>
          <w:trHeight w:val="788"/>
        </w:trPr>
        <w:tc>
          <w:tcPr>
            <w:tcW w:w="5523" w:type="dxa"/>
          </w:tcPr>
          <w:p w14:paraId="76DA8AC4" w14:textId="77777777" w:rsidR="008B4F73" w:rsidRDefault="008B4F73" w:rsidP="008B4F73">
            <w:pPr>
              <w:tabs>
                <w:tab w:val="center" w:pos="2650"/>
                <w:tab w:val="right" w:pos="5300"/>
              </w:tabs>
            </w:pPr>
            <w:r w:rsidRPr="008B4F73">
              <w:rPr>
                <w:position w:val="-14"/>
              </w:rPr>
              <w:object w:dxaOrig="1780" w:dyaOrig="400" w14:anchorId="537ED192">
                <v:shape id="_x0000_i1167" type="#_x0000_t75" style="width:89pt;height:20pt" o:ole="">
                  <v:imagedata r:id="rId356" o:title=""/>
                </v:shape>
                <o:OLEObject Type="Embed" ProgID="Equation.DSMT4" ShapeID="_x0000_i1167" DrawAspect="Content" ObjectID="_1358441271" r:id="rId357"/>
              </w:object>
            </w:r>
            <w:r>
              <w:t xml:space="preserve"> </w:t>
            </w:r>
          </w:p>
        </w:tc>
        <w:tc>
          <w:tcPr>
            <w:tcW w:w="5523" w:type="dxa"/>
          </w:tcPr>
          <w:p w14:paraId="390A86CD" w14:textId="77777777" w:rsidR="008B4F73" w:rsidRDefault="008B4F73" w:rsidP="008C7545">
            <w:r w:rsidRPr="008B4F73">
              <w:rPr>
                <w:position w:val="-14"/>
              </w:rPr>
              <w:object w:dxaOrig="1820" w:dyaOrig="400" w14:anchorId="433AAC99">
                <v:shape id="_x0000_i1168" type="#_x0000_t75" style="width:91pt;height:20pt" o:ole="">
                  <v:imagedata r:id="rId358" o:title=""/>
                </v:shape>
                <o:OLEObject Type="Embed" ProgID="Equation.DSMT4" ShapeID="_x0000_i1168" DrawAspect="Content" ObjectID="_1358441272" r:id="rId359"/>
              </w:object>
            </w:r>
          </w:p>
        </w:tc>
      </w:tr>
      <w:tr w:rsidR="008B4F73" w14:paraId="6D81AF72" w14:textId="77777777" w:rsidTr="008B4F73">
        <w:trPr>
          <w:trHeight w:val="788"/>
        </w:trPr>
        <w:tc>
          <w:tcPr>
            <w:tcW w:w="5523" w:type="dxa"/>
          </w:tcPr>
          <w:p w14:paraId="79069786" w14:textId="77777777" w:rsidR="008B4F73" w:rsidRDefault="008B4F73" w:rsidP="008C7545">
            <w:r w:rsidRPr="008B4F73">
              <w:rPr>
                <w:position w:val="-16"/>
              </w:rPr>
              <w:object w:dxaOrig="2860" w:dyaOrig="440" w14:anchorId="3CFC4C43">
                <v:shape id="_x0000_i1169" type="#_x0000_t75" style="width:143pt;height:22pt" o:ole="">
                  <v:imagedata r:id="rId360" o:title=""/>
                </v:shape>
                <o:OLEObject Type="Embed" ProgID="Equation.DSMT4" ShapeID="_x0000_i1169" DrawAspect="Content" ObjectID="_1358441273" r:id="rId361"/>
              </w:object>
            </w:r>
          </w:p>
        </w:tc>
        <w:tc>
          <w:tcPr>
            <w:tcW w:w="5523" w:type="dxa"/>
          </w:tcPr>
          <w:p w14:paraId="0CEFFB20" w14:textId="77777777" w:rsidR="008B4F73" w:rsidRDefault="008B4F73" w:rsidP="008C7545">
            <w:r w:rsidRPr="008B4F73">
              <w:rPr>
                <w:position w:val="-16"/>
              </w:rPr>
              <w:object w:dxaOrig="3460" w:dyaOrig="440" w14:anchorId="360688A6">
                <v:shape id="_x0000_i1170" type="#_x0000_t75" style="width:173pt;height:22pt" o:ole="">
                  <v:imagedata r:id="rId362" o:title=""/>
                </v:shape>
                <o:OLEObject Type="Embed" ProgID="Equation.DSMT4" ShapeID="_x0000_i1170" DrawAspect="Content" ObjectID="_1358441274" r:id="rId363"/>
              </w:object>
            </w:r>
          </w:p>
        </w:tc>
      </w:tr>
    </w:tbl>
    <w:p w14:paraId="2334AACB" w14:textId="77777777" w:rsidR="00A85107" w:rsidRPr="005E6B64" w:rsidRDefault="00A85107" w:rsidP="00154986">
      <w:pPr>
        <w:spacing w:after="0" w:line="240" w:lineRule="auto"/>
      </w:pPr>
    </w:p>
    <w:sectPr w:rsidR="00A85107" w:rsidRPr="005E6B64" w:rsidSect="00DF4ACC">
      <w:footerReference w:type="default" r:id="rId364"/>
      <w:headerReference w:type="first" r:id="rId365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9E9F004" w14:textId="77777777" w:rsidR="00B33096" w:rsidRDefault="00B33096" w:rsidP="00361F3F">
      <w:pPr>
        <w:spacing w:after="0" w:line="240" w:lineRule="auto"/>
      </w:pPr>
      <w:r>
        <w:separator/>
      </w:r>
    </w:p>
  </w:endnote>
  <w:endnote w:type="continuationSeparator" w:id="0">
    <w:p w14:paraId="60F2377D" w14:textId="77777777" w:rsidR="00B33096" w:rsidRDefault="00B33096" w:rsidP="00361F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E57CDC" w14:textId="77777777" w:rsidR="00B33096" w:rsidRDefault="00B3309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Mid-year Review Package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AE5077" w:rsidRPr="00AE5077">
      <w:rPr>
        <w:rFonts w:asciiTheme="majorHAnsi" w:eastAsiaTheme="majorEastAsia" w:hAnsiTheme="majorHAnsi" w:cstheme="majorBidi"/>
        <w:noProof/>
      </w:rPr>
      <w:t>2</w:t>
    </w:r>
    <w:r>
      <w:rPr>
        <w:rFonts w:asciiTheme="majorHAnsi" w:eastAsiaTheme="majorEastAsia" w:hAnsiTheme="majorHAnsi" w:cstheme="majorBidi"/>
        <w:noProof/>
      </w:rPr>
      <w:fldChar w:fldCharType="end"/>
    </w:r>
  </w:p>
  <w:p w14:paraId="7BF3D165" w14:textId="77777777" w:rsidR="00B33096" w:rsidRDefault="00B3309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33B507C5" w14:textId="77777777" w:rsidR="00B33096" w:rsidRDefault="00B33096" w:rsidP="00361F3F">
      <w:pPr>
        <w:spacing w:after="0" w:line="240" w:lineRule="auto"/>
      </w:pPr>
      <w:r>
        <w:separator/>
      </w:r>
    </w:p>
  </w:footnote>
  <w:footnote w:type="continuationSeparator" w:id="0">
    <w:p w14:paraId="3B0B1369" w14:textId="77777777" w:rsidR="00B33096" w:rsidRDefault="00B33096" w:rsidP="00361F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216218" w14:textId="77777777" w:rsidR="00B33096" w:rsidRDefault="00B33096" w:rsidP="00DF4ACC">
    <w:pPr>
      <w:pStyle w:val="Header"/>
    </w:pPr>
    <w:r>
      <w:t>Math 9</w:t>
    </w:r>
  </w:p>
  <w:p w14:paraId="12BD16D3" w14:textId="77777777" w:rsidR="00B33096" w:rsidRDefault="00B33096" w:rsidP="00DF4ACC">
    <w:pPr>
      <w:pStyle w:val="Header"/>
    </w:pPr>
    <w:r>
      <w:tab/>
      <w:t>Mid-Year Review</w:t>
    </w:r>
    <w:r>
      <w:ptab w:relativeTo="margin" w:alignment="right" w:leader="none"/>
    </w:r>
    <w:r>
      <w:t>Name: _________________</w:t>
    </w:r>
  </w:p>
  <w:p w14:paraId="7B2169E6" w14:textId="77777777" w:rsidR="00B33096" w:rsidRPr="00DF4ACC" w:rsidRDefault="00B33096" w:rsidP="00DF4AC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3B02A3E"/>
    <w:multiLevelType w:val="hybridMultilevel"/>
    <w:tmpl w:val="A7D8A5C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424E20"/>
    <w:multiLevelType w:val="hybridMultilevel"/>
    <w:tmpl w:val="F29E45F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22665C"/>
    <w:multiLevelType w:val="hybridMultilevel"/>
    <w:tmpl w:val="2D2422D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61A9C"/>
    <w:multiLevelType w:val="hybridMultilevel"/>
    <w:tmpl w:val="6CF6B476"/>
    <w:lvl w:ilvl="0" w:tplc="FFFFFFFF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FFFFFFF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FFFFFFF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4">
    <w:nsid w:val="2163091C"/>
    <w:multiLevelType w:val="hybridMultilevel"/>
    <w:tmpl w:val="735876A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1D6CCE"/>
    <w:multiLevelType w:val="hybridMultilevel"/>
    <w:tmpl w:val="E90296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E16427"/>
    <w:multiLevelType w:val="hybridMultilevel"/>
    <w:tmpl w:val="376A28B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BE2E19"/>
    <w:multiLevelType w:val="hybridMultilevel"/>
    <w:tmpl w:val="0718838A"/>
    <w:lvl w:ilvl="0" w:tplc="E9D4E678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85" w:hanging="360"/>
      </w:pPr>
    </w:lvl>
    <w:lvl w:ilvl="2" w:tplc="1009001B" w:tentative="1">
      <w:start w:val="1"/>
      <w:numFmt w:val="lowerRoman"/>
      <w:lvlText w:val="%3."/>
      <w:lvlJc w:val="right"/>
      <w:pPr>
        <w:ind w:left="2205" w:hanging="180"/>
      </w:pPr>
    </w:lvl>
    <w:lvl w:ilvl="3" w:tplc="1009000F" w:tentative="1">
      <w:start w:val="1"/>
      <w:numFmt w:val="decimal"/>
      <w:lvlText w:val="%4."/>
      <w:lvlJc w:val="left"/>
      <w:pPr>
        <w:ind w:left="2925" w:hanging="360"/>
      </w:pPr>
    </w:lvl>
    <w:lvl w:ilvl="4" w:tplc="10090019" w:tentative="1">
      <w:start w:val="1"/>
      <w:numFmt w:val="lowerLetter"/>
      <w:lvlText w:val="%5."/>
      <w:lvlJc w:val="left"/>
      <w:pPr>
        <w:ind w:left="3645" w:hanging="360"/>
      </w:pPr>
    </w:lvl>
    <w:lvl w:ilvl="5" w:tplc="1009001B" w:tentative="1">
      <w:start w:val="1"/>
      <w:numFmt w:val="lowerRoman"/>
      <w:lvlText w:val="%6."/>
      <w:lvlJc w:val="right"/>
      <w:pPr>
        <w:ind w:left="4365" w:hanging="180"/>
      </w:pPr>
    </w:lvl>
    <w:lvl w:ilvl="6" w:tplc="1009000F" w:tentative="1">
      <w:start w:val="1"/>
      <w:numFmt w:val="decimal"/>
      <w:lvlText w:val="%7."/>
      <w:lvlJc w:val="left"/>
      <w:pPr>
        <w:ind w:left="5085" w:hanging="360"/>
      </w:pPr>
    </w:lvl>
    <w:lvl w:ilvl="7" w:tplc="10090019" w:tentative="1">
      <w:start w:val="1"/>
      <w:numFmt w:val="lowerLetter"/>
      <w:lvlText w:val="%8."/>
      <w:lvlJc w:val="left"/>
      <w:pPr>
        <w:ind w:left="5805" w:hanging="360"/>
      </w:pPr>
    </w:lvl>
    <w:lvl w:ilvl="8" w:tplc="10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>
    <w:nsid w:val="42654F03"/>
    <w:multiLevelType w:val="hybridMultilevel"/>
    <w:tmpl w:val="BC549956"/>
    <w:lvl w:ilvl="0" w:tplc="10090001">
      <w:start w:val="1"/>
      <w:numFmt w:val="bullet"/>
      <w:lvlText w:val=""/>
      <w:lvlJc w:val="left"/>
      <w:pPr>
        <w:ind w:left="759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79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99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19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39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59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79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99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19" w:hanging="360"/>
      </w:pPr>
      <w:rPr>
        <w:rFonts w:ascii="Wingdings" w:hAnsi="Wingdings" w:hint="default"/>
      </w:rPr>
    </w:lvl>
  </w:abstractNum>
  <w:abstractNum w:abstractNumId="9">
    <w:nsid w:val="4806455B"/>
    <w:multiLevelType w:val="hybridMultilevel"/>
    <w:tmpl w:val="F3C2041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814093"/>
    <w:multiLevelType w:val="hybridMultilevel"/>
    <w:tmpl w:val="E6D65A9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9F2C02"/>
    <w:multiLevelType w:val="hybridMultilevel"/>
    <w:tmpl w:val="11D2F2E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F47F79"/>
    <w:multiLevelType w:val="hybridMultilevel"/>
    <w:tmpl w:val="FF006EB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270F5C"/>
    <w:multiLevelType w:val="hybridMultilevel"/>
    <w:tmpl w:val="FA485A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8555EEF"/>
    <w:multiLevelType w:val="hybridMultilevel"/>
    <w:tmpl w:val="A4E2FBC8"/>
    <w:lvl w:ilvl="0" w:tplc="A09031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4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12"/>
  </w:num>
  <w:num w:numId="7">
    <w:abstractNumId w:val="7"/>
  </w:num>
  <w:num w:numId="8">
    <w:abstractNumId w:val="14"/>
  </w:num>
  <w:num w:numId="9">
    <w:abstractNumId w:val="5"/>
  </w:num>
  <w:num w:numId="10">
    <w:abstractNumId w:val="0"/>
  </w:num>
  <w:num w:numId="11">
    <w:abstractNumId w:val="6"/>
  </w:num>
  <w:num w:numId="12">
    <w:abstractNumId w:val="2"/>
  </w:num>
  <w:num w:numId="13">
    <w:abstractNumId w:val="1"/>
  </w:num>
  <w:num w:numId="14">
    <w:abstractNumId w:val="10"/>
  </w:num>
  <w:num w:numId="15">
    <w:abstractNumId w:val="9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1F3F"/>
    <w:rsid w:val="000110D9"/>
    <w:rsid w:val="000279E7"/>
    <w:rsid w:val="000307F2"/>
    <w:rsid w:val="000434DF"/>
    <w:rsid w:val="00043941"/>
    <w:rsid w:val="00060735"/>
    <w:rsid w:val="00060E61"/>
    <w:rsid w:val="0006629E"/>
    <w:rsid w:val="00084488"/>
    <w:rsid w:val="00087243"/>
    <w:rsid w:val="00090364"/>
    <w:rsid w:val="0009230F"/>
    <w:rsid w:val="000C4CC7"/>
    <w:rsid w:val="000D3253"/>
    <w:rsid w:val="000E126A"/>
    <w:rsid w:val="000E33A8"/>
    <w:rsid w:val="00103289"/>
    <w:rsid w:val="00114092"/>
    <w:rsid w:val="00115098"/>
    <w:rsid w:val="00116476"/>
    <w:rsid w:val="00116E70"/>
    <w:rsid w:val="00133E1C"/>
    <w:rsid w:val="00133F11"/>
    <w:rsid w:val="00141817"/>
    <w:rsid w:val="00152936"/>
    <w:rsid w:val="00154986"/>
    <w:rsid w:val="001561E6"/>
    <w:rsid w:val="0016432C"/>
    <w:rsid w:val="00175568"/>
    <w:rsid w:val="001A11D0"/>
    <w:rsid w:val="001A624B"/>
    <w:rsid w:val="001B7ACE"/>
    <w:rsid w:val="001C081B"/>
    <w:rsid w:val="001E3F26"/>
    <w:rsid w:val="001E5C77"/>
    <w:rsid w:val="001E793C"/>
    <w:rsid w:val="001F1E76"/>
    <w:rsid w:val="001F20FC"/>
    <w:rsid w:val="001F4FAC"/>
    <w:rsid w:val="0020693C"/>
    <w:rsid w:val="002224C3"/>
    <w:rsid w:val="002650AC"/>
    <w:rsid w:val="00281576"/>
    <w:rsid w:val="00283910"/>
    <w:rsid w:val="00284B75"/>
    <w:rsid w:val="00285991"/>
    <w:rsid w:val="002933C5"/>
    <w:rsid w:val="002A6E34"/>
    <w:rsid w:val="002B3BA8"/>
    <w:rsid w:val="002C1F9B"/>
    <w:rsid w:val="002D194E"/>
    <w:rsid w:val="002D7088"/>
    <w:rsid w:val="002E6CBD"/>
    <w:rsid w:val="00315015"/>
    <w:rsid w:val="00331C4D"/>
    <w:rsid w:val="00335C28"/>
    <w:rsid w:val="00361F3F"/>
    <w:rsid w:val="0037204C"/>
    <w:rsid w:val="003756DA"/>
    <w:rsid w:val="00377518"/>
    <w:rsid w:val="003857BB"/>
    <w:rsid w:val="00397C14"/>
    <w:rsid w:val="003A3A46"/>
    <w:rsid w:val="003A5864"/>
    <w:rsid w:val="003B4D70"/>
    <w:rsid w:val="003B510A"/>
    <w:rsid w:val="003D11B8"/>
    <w:rsid w:val="003D1518"/>
    <w:rsid w:val="003E0556"/>
    <w:rsid w:val="00405988"/>
    <w:rsid w:val="00407F7E"/>
    <w:rsid w:val="004337F4"/>
    <w:rsid w:val="00440EF7"/>
    <w:rsid w:val="00450502"/>
    <w:rsid w:val="00453CB2"/>
    <w:rsid w:val="0046683B"/>
    <w:rsid w:val="00472B9B"/>
    <w:rsid w:val="00473292"/>
    <w:rsid w:val="0048056B"/>
    <w:rsid w:val="0048067F"/>
    <w:rsid w:val="0048117A"/>
    <w:rsid w:val="0048687B"/>
    <w:rsid w:val="00491E70"/>
    <w:rsid w:val="00493BA9"/>
    <w:rsid w:val="004A6F87"/>
    <w:rsid w:val="004C444B"/>
    <w:rsid w:val="004C7D43"/>
    <w:rsid w:val="004E66AF"/>
    <w:rsid w:val="004F1E62"/>
    <w:rsid w:val="004F6BB7"/>
    <w:rsid w:val="00500945"/>
    <w:rsid w:val="00510272"/>
    <w:rsid w:val="00511649"/>
    <w:rsid w:val="00513836"/>
    <w:rsid w:val="00514D44"/>
    <w:rsid w:val="00515D9A"/>
    <w:rsid w:val="00526136"/>
    <w:rsid w:val="00527B05"/>
    <w:rsid w:val="00532326"/>
    <w:rsid w:val="005414D9"/>
    <w:rsid w:val="00564C05"/>
    <w:rsid w:val="005669C3"/>
    <w:rsid w:val="00572666"/>
    <w:rsid w:val="005737CE"/>
    <w:rsid w:val="0059135D"/>
    <w:rsid w:val="00592DF2"/>
    <w:rsid w:val="005952ED"/>
    <w:rsid w:val="005B02E8"/>
    <w:rsid w:val="005B24B8"/>
    <w:rsid w:val="005B6898"/>
    <w:rsid w:val="005D323E"/>
    <w:rsid w:val="005E6B64"/>
    <w:rsid w:val="006002B0"/>
    <w:rsid w:val="00621E5E"/>
    <w:rsid w:val="00624BEB"/>
    <w:rsid w:val="00653E8E"/>
    <w:rsid w:val="00657359"/>
    <w:rsid w:val="00660B9D"/>
    <w:rsid w:val="006B3B88"/>
    <w:rsid w:val="006B3CA8"/>
    <w:rsid w:val="006B6279"/>
    <w:rsid w:val="006F06A2"/>
    <w:rsid w:val="006F386A"/>
    <w:rsid w:val="00712AB2"/>
    <w:rsid w:val="00722E45"/>
    <w:rsid w:val="00735DFE"/>
    <w:rsid w:val="0074269E"/>
    <w:rsid w:val="00742A9A"/>
    <w:rsid w:val="00751E05"/>
    <w:rsid w:val="0077282A"/>
    <w:rsid w:val="0077787A"/>
    <w:rsid w:val="00780420"/>
    <w:rsid w:val="00780460"/>
    <w:rsid w:val="007A0614"/>
    <w:rsid w:val="007D0EA5"/>
    <w:rsid w:val="007D5055"/>
    <w:rsid w:val="007D5717"/>
    <w:rsid w:val="007E6BD0"/>
    <w:rsid w:val="007F4821"/>
    <w:rsid w:val="0080434D"/>
    <w:rsid w:val="008235AC"/>
    <w:rsid w:val="00832CEA"/>
    <w:rsid w:val="008405F6"/>
    <w:rsid w:val="008621EA"/>
    <w:rsid w:val="0087272B"/>
    <w:rsid w:val="00873083"/>
    <w:rsid w:val="00882443"/>
    <w:rsid w:val="00885BA7"/>
    <w:rsid w:val="008B4F73"/>
    <w:rsid w:val="008C6206"/>
    <w:rsid w:val="008C7545"/>
    <w:rsid w:val="008D0BFB"/>
    <w:rsid w:val="008D5B8F"/>
    <w:rsid w:val="008F26D0"/>
    <w:rsid w:val="00910B2E"/>
    <w:rsid w:val="00912350"/>
    <w:rsid w:val="00917274"/>
    <w:rsid w:val="009253E4"/>
    <w:rsid w:val="00931590"/>
    <w:rsid w:val="0093764A"/>
    <w:rsid w:val="00953679"/>
    <w:rsid w:val="00955EFA"/>
    <w:rsid w:val="00961955"/>
    <w:rsid w:val="009650A7"/>
    <w:rsid w:val="0099001A"/>
    <w:rsid w:val="009A08FC"/>
    <w:rsid w:val="009A13D0"/>
    <w:rsid w:val="009A3816"/>
    <w:rsid w:val="009B2F75"/>
    <w:rsid w:val="009C6834"/>
    <w:rsid w:val="009D3491"/>
    <w:rsid w:val="009E4240"/>
    <w:rsid w:val="009F10FA"/>
    <w:rsid w:val="00A049E4"/>
    <w:rsid w:val="00A15BC0"/>
    <w:rsid w:val="00A17C90"/>
    <w:rsid w:val="00A37C1A"/>
    <w:rsid w:val="00A42278"/>
    <w:rsid w:val="00A44EF5"/>
    <w:rsid w:val="00A568A7"/>
    <w:rsid w:val="00A63E16"/>
    <w:rsid w:val="00A70A8A"/>
    <w:rsid w:val="00A76947"/>
    <w:rsid w:val="00A825ED"/>
    <w:rsid w:val="00A85107"/>
    <w:rsid w:val="00AA1570"/>
    <w:rsid w:val="00AA55A6"/>
    <w:rsid w:val="00AB129E"/>
    <w:rsid w:val="00AB15FD"/>
    <w:rsid w:val="00AC0B34"/>
    <w:rsid w:val="00AE5077"/>
    <w:rsid w:val="00B1219F"/>
    <w:rsid w:val="00B150EC"/>
    <w:rsid w:val="00B20B23"/>
    <w:rsid w:val="00B31EC2"/>
    <w:rsid w:val="00B33096"/>
    <w:rsid w:val="00B4739D"/>
    <w:rsid w:val="00B6160C"/>
    <w:rsid w:val="00B754D7"/>
    <w:rsid w:val="00B83FE2"/>
    <w:rsid w:val="00B90417"/>
    <w:rsid w:val="00B94E24"/>
    <w:rsid w:val="00BA7BF3"/>
    <w:rsid w:val="00BB0B00"/>
    <w:rsid w:val="00BC1728"/>
    <w:rsid w:val="00BC2B9B"/>
    <w:rsid w:val="00BC6C4D"/>
    <w:rsid w:val="00BC7251"/>
    <w:rsid w:val="00C12FB2"/>
    <w:rsid w:val="00C13A9E"/>
    <w:rsid w:val="00C25C33"/>
    <w:rsid w:val="00C50BB4"/>
    <w:rsid w:val="00C55140"/>
    <w:rsid w:val="00C75E47"/>
    <w:rsid w:val="00CB3EFC"/>
    <w:rsid w:val="00CC38A9"/>
    <w:rsid w:val="00CD33C1"/>
    <w:rsid w:val="00CD468A"/>
    <w:rsid w:val="00CD6D77"/>
    <w:rsid w:val="00D01D84"/>
    <w:rsid w:val="00D17F9A"/>
    <w:rsid w:val="00D226F9"/>
    <w:rsid w:val="00D3706F"/>
    <w:rsid w:val="00D52A48"/>
    <w:rsid w:val="00D67BAC"/>
    <w:rsid w:val="00D7021E"/>
    <w:rsid w:val="00D84842"/>
    <w:rsid w:val="00D9158B"/>
    <w:rsid w:val="00D9410C"/>
    <w:rsid w:val="00DA3A5E"/>
    <w:rsid w:val="00DB0EAD"/>
    <w:rsid w:val="00DB769F"/>
    <w:rsid w:val="00DD1778"/>
    <w:rsid w:val="00DD66C1"/>
    <w:rsid w:val="00DE720E"/>
    <w:rsid w:val="00DF4ACC"/>
    <w:rsid w:val="00E0375C"/>
    <w:rsid w:val="00E14001"/>
    <w:rsid w:val="00E24580"/>
    <w:rsid w:val="00E24EAB"/>
    <w:rsid w:val="00E278F6"/>
    <w:rsid w:val="00E66F56"/>
    <w:rsid w:val="00EA3422"/>
    <w:rsid w:val="00EA4A17"/>
    <w:rsid w:val="00EA5532"/>
    <w:rsid w:val="00EB23E7"/>
    <w:rsid w:val="00EB6DBD"/>
    <w:rsid w:val="00EC3C07"/>
    <w:rsid w:val="00EC6768"/>
    <w:rsid w:val="00ED208A"/>
    <w:rsid w:val="00F01C02"/>
    <w:rsid w:val="00F12E5B"/>
    <w:rsid w:val="00F47ACC"/>
    <w:rsid w:val="00F63007"/>
    <w:rsid w:val="00F65712"/>
    <w:rsid w:val="00F7568B"/>
    <w:rsid w:val="00F90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2C2D2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1F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1F3F"/>
  </w:style>
  <w:style w:type="paragraph" w:styleId="Footer">
    <w:name w:val="footer"/>
    <w:basedOn w:val="Normal"/>
    <w:link w:val="FooterChar"/>
    <w:uiPriority w:val="99"/>
    <w:unhideWhenUsed/>
    <w:rsid w:val="00361F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1F3F"/>
  </w:style>
  <w:style w:type="paragraph" w:styleId="BalloonText">
    <w:name w:val="Balloon Text"/>
    <w:basedOn w:val="Normal"/>
    <w:link w:val="BalloonTextChar"/>
    <w:uiPriority w:val="99"/>
    <w:semiHidden/>
    <w:unhideWhenUsed/>
    <w:rsid w:val="00361F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F3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1F3F"/>
    <w:pPr>
      <w:ind w:left="720"/>
      <w:contextualSpacing/>
    </w:pPr>
  </w:style>
  <w:style w:type="table" w:styleId="TableGrid">
    <w:name w:val="Table Grid"/>
    <w:basedOn w:val="TableNormal"/>
    <w:uiPriority w:val="59"/>
    <w:rsid w:val="000439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">
    <w:name w:val="NL"/>
    <w:basedOn w:val="Normal"/>
    <w:rsid w:val="00DD1778"/>
    <w:pPr>
      <w:tabs>
        <w:tab w:val="right" w:pos="260"/>
        <w:tab w:val="left" w:pos="360"/>
      </w:tabs>
      <w:spacing w:before="240" w:after="0" w:line="240" w:lineRule="auto"/>
      <w:ind w:left="360" w:hanging="360"/>
    </w:pPr>
    <w:rPr>
      <w:rFonts w:ascii="Times New Roman" w:eastAsia="Calibri" w:hAnsi="Times New Roman" w:cs="Times New Roman"/>
    </w:rPr>
  </w:style>
  <w:style w:type="paragraph" w:customStyle="1" w:styleId="LL">
    <w:name w:val="LL"/>
    <w:basedOn w:val="NL"/>
    <w:rsid w:val="00DD1778"/>
    <w:pPr>
      <w:tabs>
        <w:tab w:val="clear" w:pos="360"/>
        <w:tab w:val="left" w:pos="720"/>
      </w:tabs>
      <w:spacing w:before="120"/>
      <w:ind w:left="605" w:hanging="245"/>
    </w:pPr>
  </w:style>
  <w:style w:type="paragraph" w:styleId="NoSpacing">
    <w:name w:val="No Spacing"/>
    <w:link w:val="NoSpacingChar"/>
    <w:uiPriority w:val="1"/>
    <w:qFormat/>
    <w:rsid w:val="00114092"/>
    <w:pPr>
      <w:spacing w:after="0" w:line="240" w:lineRule="auto"/>
    </w:pPr>
    <w:rPr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114092"/>
    <w:rPr>
      <w:lang w:val="en-US"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653E8E"/>
    <w:pPr>
      <w:tabs>
        <w:tab w:val="center" w:pos="5400"/>
        <w:tab w:val="right" w:pos="1080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653E8E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1F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1F3F"/>
  </w:style>
  <w:style w:type="paragraph" w:styleId="Footer">
    <w:name w:val="footer"/>
    <w:basedOn w:val="Normal"/>
    <w:link w:val="FooterChar"/>
    <w:uiPriority w:val="99"/>
    <w:unhideWhenUsed/>
    <w:rsid w:val="00361F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1F3F"/>
  </w:style>
  <w:style w:type="paragraph" w:styleId="BalloonText">
    <w:name w:val="Balloon Text"/>
    <w:basedOn w:val="Normal"/>
    <w:link w:val="BalloonTextChar"/>
    <w:uiPriority w:val="99"/>
    <w:semiHidden/>
    <w:unhideWhenUsed/>
    <w:rsid w:val="00361F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F3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1F3F"/>
    <w:pPr>
      <w:ind w:left="720"/>
      <w:contextualSpacing/>
    </w:pPr>
  </w:style>
  <w:style w:type="table" w:styleId="TableGrid">
    <w:name w:val="Table Grid"/>
    <w:basedOn w:val="TableNormal"/>
    <w:uiPriority w:val="59"/>
    <w:rsid w:val="000439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">
    <w:name w:val="NL"/>
    <w:basedOn w:val="Normal"/>
    <w:rsid w:val="00DD1778"/>
    <w:pPr>
      <w:tabs>
        <w:tab w:val="right" w:pos="260"/>
        <w:tab w:val="left" w:pos="360"/>
      </w:tabs>
      <w:spacing w:before="240" w:after="0" w:line="240" w:lineRule="auto"/>
      <w:ind w:left="360" w:hanging="360"/>
    </w:pPr>
    <w:rPr>
      <w:rFonts w:ascii="Times New Roman" w:eastAsia="Calibri" w:hAnsi="Times New Roman" w:cs="Times New Roman"/>
    </w:rPr>
  </w:style>
  <w:style w:type="paragraph" w:customStyle="1" w:styleId="LL">
    <w:name w:val="LL"/>
    <w:basedOn w:val="NL"/>
    <w:rsid w:val="00DD1778"/>
    <w:pPr>
      <w:tabs>
        <w:tab w:val="clear" w:pos="360"/>
        <w:tab w:val="left" w:pos="720"/>
      </w:tabs>
      <w:spacing w:before="120"/>
      <w:ind w:left="605" w:hanging="245"/>
    </w:pPr>
  </w:style>
  <w:style w:type="paragraph" w:styleId="NoSpacing">
    <w:name w:val="No Spacing"/>
    <w:link w:val="NoSpacingChar"/>
    <w:uiPriority w:val="1"/>
    <w:qFormat/>
    <w:rsid w:val="00114092"/>
    <w:pPr>
      <w:spacing w:after="0" w:line="240" w:lineRule="auto"/>
    </w:pPr>
    <w:rPr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114092"/>
    <w:rPr>
      <w:lang w:val="en-US"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653E8E"/>
    <w:pPr>
      <w:tabs>
        <w:tab w:val="center" w:pos="5400"/>
        <w:tab w:val="right" w:pos="1080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653E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47.wmf"/><Relationship Id="rId107" Type="http://schemas.openxmlformats.org/officeDocument/2006/relationships/oleObject" Target="embeddings/oleObject47.bin"/><Relationship Id="rId108" Type="http://schemas.openxmlformats.org/officeDocument/2006/relationships/image" Target="media/image48.wmf"/><Relationship Id="rId109" Type="http://schemas.openxmlformats.org/officeDocument/2006/relationships/oleObject" Target="embeddings/oleObject48.bin"/><Relationship Id="rId345" Type="http://schemas.openxmlformats.org/officeDocument/2006/relationships/oleObject" Target="embeddings/oleObject137.bin"/><Relationship Id="rId346" Type="http://schemas.openxmlformats.org/officeDocument/2006/relationships/image" Target="media/image138.wmf"/><Relationship Id="rId347" Type="http://schemas.openxmlformats.org/officeDocument/2006/relationships/oleObject" Target="embeddings/oleObject138.bin"/><Relationship Id="rId348" Type="http://schemas.openxmlformats.org/officeDocument/2006/relationships/image" Target="media/image139.wmf"/><Relationship Id="rId349" Type="http://schemas.openxmlformats.org/officeDocument/2006/relationships/oleObject" Target="embeddings/oleObject139.bin"/><Relationship Id="rId70" Type="http://schemas.openxmlformats.org/officeDocument/2006/relationships/image" Target="media/image29.wmf"/><Relationship Id="rId71" Type="http://schemas.openxmlformats.org/officeDocument/2006/relationships/oleObject" Target="embeddings/oleObject29.bin"/><Relationship Id="rId72" Type="http://schemas.openxmlformats.org/officeDocument/2006/relationships/image" Target="media/image30.wmf"/><Relationship Id="rId73" Type="http://schemas.openxmlformats.org/officeDocument/2006/relationships/oleObject" Target="embeddings/oleObject30.bin"/><Relationship Id="rId74" Type="http://schemas.openxmlformats.org/officeDocument/2006/relationships/image" Target="media/image31.wmf"/><Relationship Id="rId75" Type="http://schemas.openxmlformats.org/officeDocument/2006/relationships/oleObject" Target="embeddings/oleObject31.bin"/><Relationship Id="rId76" Type="http://schemas.openxmlformats.org/officeDocument/2006/relationships/image" Target="media/image32.wmf"/><Relationship Id="rId77" Type="http://schemas.openxmlformats.org/officeDocument/2006/relationships/oleObject" Target="embeddings/oleObject32.bin"/><Relationship Id="rId78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70" Type="http://schemas.openxmlformats.org/officeDocument/2006/relationships/image" Target="media/image79.w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0.wmf"/><Relationship Id="rId173" Type="http://schemas.openxmlformats.org/officeDocument/2006/relationships/oleObject" Target="embeddings/oleObject80.bin"/><Relationship Id="rId174" Type="http://schemas.openxmlformats.org/officeDocument/2006/relationships/image" Target="media/image81.w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2.w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3.wmf"/><Relationship Id="rId179" Type="http://schemas.openxmlformats.org/officeDocument/2006/relationships/oleObject" Target="embeddings/oleObject83.bin"/><Relationship Id="rId260" Type="http://schemas.openxmlformats.org/officeDocument/2006/relationships/customXml" Target="ink/ink27.xml"/><Relationship Id="rId10" Type="http://schemas.openxmlformats.org/officeDocument/2006/relationships/customXml" Target="ink/ink2.xml"/><Relationship Id="rId11" Type="http://schemas.openxmlformats.org/officeDocument/2006/relationships/image" Target="media/image2.emf"/><Relationship Id="rId12" Type="http://schemas.openxmlformats.org/officeDocument/2006/relationships/customXml" Target="ink/ink3.xml"/><Relationship Id="rId13" Type="http://schemas.openxmlformats.org/officeDocument/2006/relationships/image" Target="media/image3.emf"/><Relationship Id="rId14" Type="http://schemas.openxmlformats.org/officeDocument/2006/relationships/image" Target="media/image1.wmf"/><Relationship Id="rId15" Type="http://schemas.openxmlformats.org/officeDocument/2006/relationships/oleObject" Target="embeddings/oleObject1.bin"/><Relationship Id="rId16" Type="http://schemas.openxmlformats.org/officeDocument/2006/relationships/image" Target="media/image2.wmf"/><Relationship Id="rId17" Type="http://schemas.openxmlformats.org/officeDocument/2006/relationships/oleObject" Target="embeddings/oleObject2.bin"/><Relationship Id="rId18" Type="http://schemas.openxmlformats.org/officeDocument/2006/relationships/image" Target="media/image3.wmf"/><Relationship Id="rId19" Type="http://schemas.openxmlformats.org/officeDocument/2006/relationships/oleObject" Target="embeddings/oleObject3.bin"/><Relationship Id="rId261" Type="http://schemas.openxmlformats.org/officeDocument/2006/relationships/image" Target="media/image121.emf"/><Relationship Id="rId262" Type="http://schemas.openxmlformats.org/officeDocument/2006/relationships/customXml" Target="ink/ink28.xml"/><Relationship Id="rId263" Type="http://schemas.openxmlformats.org/officeDocument/2006/relationships/image" Target="media/image122.emf"/><Relationship Id="rId264" Type="http://schemas.openxmlformats.org/officeDocument/2006/relationships/customXml" Target="ink/ink29.xml"/><Relationship Id="rId110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12" Type="http://schemas.openxmlformats.org/officeDocument/2006/relationships/image" Target="media/image50.wmf"/><Relationship Id="rId113" Type="http://schemas.openxmlformats.org/officeDocument/2006/relationships/oleObject" Target="embeddings/oleObject50.bin"/><Relationship Id="rId114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16" Type="http://schemas.openxmlformats.org/officeDocument/2006/relationships/image" Target="media/image52.wmf"/><Relationship Id="rId117" Type="http://schemas.openxmlformats.org/officeDocument/2006/relationships/oleObject" Target="embeddings/oleObject52.bin"/><Relationship Id="rId118" Type="http://schemas.openxmlformats.org/officeDocument/2006/relationships/image" Target="media/image53.wmf"/><Relationship Id="rId119" Type="http://schemas.openxmlformats.org/officeDocument/2006/relationships/oleObject" Target="embeddings/oleObject53.bin"/><Relationship Id="rId200" Type="http://schemas.openxmlformats.org/officeDocument/2006/relationships/image" Target="media/image94.wmf"/><Relationship Id="rId201" Type="http://schemas.openxmlformats.org/officeDocument/2006/relationships/oleObject" Target="embeddings/oleObject94.bin"/><Relationship Id="rId202" Type="http://schemas.openxmlformats.org/officeDocument/2006/relationships/image" Target="media/image95.wmf"/><Relationship Id="rId203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265" Type="http://schemas.openxmlformats.org/officeDocument/2006/relationships/image" Target="media/image123.emf"/><Relationship Id="rId266" Type="http://schemas.openxmlformats.org/officeDocument/2006/relationships/customXml" Target="ink/ink30.xml"/><Relationship Id="rId267" Type="http://schemas.openxmlformats.org/officeDocument/2006/relationships/image" Target="media/image124.emf"/><Relationship Id="rId268" Type="http://schemas.openxmlformats.org/officeDocument/2006/relationships/customXml" Target="ink/ink31.xml"/><Relationship Id="rId269" Type="http://schemas.openxmlformats.org/officeDocument/2006/relationships/image" Target="media/image125.emf"/><Relationship Id="rId350" Type="http://schemas.openxmlformats.org/officeDocument/2006/relationships/image" Target="media/image140.wmf"/><Relationship Id="rId351" Type="http://schemas.openxmlformats.org/officeDocument/2006/relationships/oleObject" Target="embeddings/oleObject140.bin"/><Relationship Id="rId352" Type="http://schemas.openxmlformats.org/officeDocument/2006/relationships/image" Target="media/image141.wmf"/><Relationship Id="rId353" Type="http://schemas.openxmlformats.org/officeDocument/2006/relationships/oleObject" Target="embeddings/oleObject141.bin"/><Relationship Id="rId354" Type="http://schemas.openxmlformats.org/officeDocument/2006/relationships/image" Target="media/image142.wmf"/><Relationship Id="rId355" Type="http://schemas.openxmlformats.org/officeDocument/2006/relationships/oleObject" Target="embeddings/oleObject142.bin"/><Relationship Id="rId356" Type="http://schemas.openxmlformats.org/officeDocument/2006/relationships/image" Target="media/image143.wmf"/><Relationship Id="rId357" Type="http://schemas.openxmlformats.org/officeDocument/2006/relationships/oleObject" Target="embeddings/oleObject143.bin"/><Relationship Id="rId358" Type="http://schemas.openxmlformats.org/officeDocument/2006/relationships/image" Target="media/image14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customXml" Target="ink/ink1.xml"/><Relationship Id="rId9" Type="http://schemas.openxmlformats.org/officeDocument/2006/relationships/image" Target="media/image1.emf"/><Relationship Id="rId359" Type="http://schemas.openxmlformats.org/officeDocument/2006/relationships/oleObject" Target="embeddings/oleObject144.bin"/><Relationship Id="rId80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2" Type="http://schemas.openxmlformats.org/officeDocument/2006/relationships/image" Target="media/image35.wmf"/><Relationship Id="rId83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5" Type="http://schemas.openxmlformats.org/officeDocument/2006/relationships/oleObject" Target="embeddings/oleObject36.bin"/><Relationship Id="rId86" Type="http://schemas.openxmlformats.org/officeDocument/2006/relationships/image" Target="media/image37.wmf"/><Relationship Id="rId87" Type="http://schemas.openxmlformats.org/officeDocument/2006/relationships/oleObject" Target="embeddings/oleObject37.bin"/><Relationship Id="rId88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80" Type="http://schemas.openxmlformats.org/officeDocument/2006/relationships/image" Target="media/image84.wmf"/><Relationship Id="rId181" Type="http://schemas.openxmlformats.org/officeDocument/2006/relationships/oleObject" Target="embeddings/oleObject84.bin"/><Relationship Id="rId182" Type="http://schemas.openxmlformats.org/officeDocument/2006/relationships/image" Target="media/image85.wmf"/><Relationship Id="rId183" Type="http://schemas.openxmlformats.org/officeDocument/2006/relationships/oleObject" Target="embeddings/oleObject85.bin"/><Relationship Id="rId184" Type="http://schemas.openxmlformats.org/officeDocument/2006/relationships/image" Target="media/image86.wmf"/><Relationship Id="rId185" Type="http://schemas.openxmlformats.org/officeDocument/2006/relationships/oleObject" Target="embeddings/oleObject86.bin"/><Relationship Id="rId186" Type="http://schemas.openxmlformats.org/officeDocument/2006/relationships/image" Target="media/image87.wmf"/><Relationship Id="rId187" Type="http://schemas.openxmlformats.org/officeDocument/2006/relationships/oleObject" Target="embeddings/oleObject87.bin"/><Relationship Id="rId188" Type="http://schemas.openxmlformats.org/officeDocument/2006/relationships/image" Target="media/image88.wmf"/><Relationship Id="rId189" Type="http://schemas.openxmlformats.org/officeDocument/2006/relationships/oleObject" Target="embeddings/oleObject88.bin"/><Relationship Id="rId270" Type="http://schemas.openxmlformats.org/officeDocument/2006/relationships/customXml" Target="ink/ink32.xml"/><Relationship Id="rId20" Type="http://schemas.openxmlformats.org/officeDocument/2006/relationships/image" Target="media/image4.wmf"/><Relationship Id="rId21" Type="http://schemas.openxmlformats.org/officeDocument/2006/relationships/oleObject" Target="embeddings/oleObject4.bin"/><Relationship Id="rId22" Type="http://schemas.openxmlformats.org/officeDocument/2006/relationships/image" Target="media/image5.wmf"/><Relationship Id="rId23" Type="http://schemas.openxmlformats.org/officeDocument/2006/relationships/oleObject" Target="embeddings/oleObject5.bin"/><Relationship Id="rId24" Type="http://schemas.openxmlformats.org/officeDocument/2006/relationships/image" Target="media/image6.wmf"/><Relationship Id="rId25" Type="http://schemas.openxmlformats.org/officeDocument/2006/relationships/oleObject" Target="embeddings/oleObject6.bin"/><Relationship Id="rId26" Type="http://schemas.openxmlformats.org/officeDocument/2006/relationships/image" Target="media/image7.wmf"/><Relationship Id="rId27" Type="http://schemas.openxmlformats.org/officeDocument/2006/relationships/oleObject" Target="embeddings/oleObject7.bin"/><Relationship Id="rId28" Type="http://schemas.openxmlformats.org/officeDocument/2006/relationships/image" Target="media/image8.wmf"/><Relationship Id="rId29" Type="http://schemas.openxmlformats.org/officeDocument/2006/relationships/oleObject" Target="embeddings/oleObject8.bin"/><Relationship Id="rId271" Type="http://schemas.openxmlformats.org/officeDocument/2006/relationships/image" Target="media/image126.emf"/><Relationship Id="rId272" Type="http://schemas.openxmlformats.org/officeDocument/2006/relationships/image" Target="media/image101.wmf"/><Relationship Id="rId273" Type="http://schemas.openxmlformats.org/officeDocument/2006/relationships/oleObject" Target="embeddings/oleObject101.bin"/><Relationship Id="rId274" Type="http://schemas.openxmlformats.org/officeDocument/2006/relationships/image" Target="media/image102.wmf"/><Relationship Id="rId120" Type="http://schemas.openxmlformats.org/officeDocument/2006/relationships/image" Target="media/image54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55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57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58.wmf"/><Relationship Id="rId129" Type="http://schemas.openxmlformats.org/officeDocument/2006/relationships/oleObject" Target="embeddings/oleObject58.bin"/><Relationship Id="rId210" Type="http://schemas.openxmlformats.org/officeDocument/2006/relationships/image" Target="media/image99.wmf"/><Relationship Id="rId211" Type="http://schemas.openxmlformats.org/officeDocument/2006/relationships/oleObject" Target="embeddings/oleObject99.bin"/><Relationship Id="rId212" Type="http://schemas.openxmlformats.org/officeDocument/2006/relationships/customXml" Target="ink/ink4.xml"/><Relationship Id="rId213" Type="http://schemas.openxmlformats.org/officeDocument/2006/relationships/image" Target="media/image97.emf"/><Relationship Id="rId214" Type="http://schemas.openxmlformats.org/officeDocument/2006/relationships/customXml" Target="ink/ink5.xml"/><Relationship Id="rId215" Type="http://schemas.openxmlformats.org/officeDocument/2006/relationships/image" Target="media/image98.emf"/><Relationship Id="rId216" Type="http://schemas.openxmlformats.org/officeDocument/2006/relationships/customXml" Target="ink/ink6.xml"/><Relationship Id="rId217" Type="http://schemas.openxmlformats.org/officeDocument/2006/relationships/image" Target="media/image99.emf"/><Relationship Id="rId218" Type="http://schemas.openxmlformats.org/officeDocument/2006/relationships/customXml" Target="ink/ink7.xml"/><Relationship Id="rId219" Type="http://schemas.openxmlformats.org/officeDocument/2006/relationships/image" Target="media/image100.emf"/><Relationship Id="rId275" Type="http://schemas.openxmlformats.org/officeDocument/2006/relationships/oleObject" Target="embeddings/oleObject102.bin"/><Relationship Id="rId276" Type="http://schemas.openxmlformats.org/officeDocument/2006/relationships/image" Target="media/image103.wmf"/><Relationship Id="rId277" Type="http://schemas.openxmlformats.org/officeDocument/2006/relationships/oleObject" Target="embeddings/oleObject103.bin"/><Relationship Id="rId278" Type="http://schemas.openxmlformats.org/officeDocument/2006/relationships/image" Target="media/image104.wmf"/><Relationship Id="rId279" Type="http://schemas.openxmlformats.org/officeDocument/2006/relationships/oleObject" Target="embeddings/oleObject104.bin"/><Relationship Id="rId300" Type="http://schemas.openxmlformats.org/officeDocument/2006/relationships/image" Target="media/image115.wmf"/><Relationship Id="rId301" Type="http://schemas.openxmlformats.org/officeDocument/2006/relationships/oleObject" Target="embeddings/oleObject115.bin"/><Relationship Id="rId302" Type="http://schemas.openxmlformats.org/officeDocument/2006/relationships/image" Target="media/image116.wmf"/><Relationship Id="rId303" Type="http://schemas.openxmlformats.org/officeDocument/2006/relationships/oleObject" Target="embeddings/oleObject116.bin"/><Relationship Id="rId304" Type="http://schemas.openxmlformats.org/officeDocument/2006/relationships/image" Target="media/image117.wmf"/><Relationship Id="rId305" Type="http://schemas.openxmlformats.org/officeDocument/2006/relationships/oleObject" Target="embeddings/oleObject117.bin"/><Relationship Id="rId306" Type="http://schemas.openxmlformats.org/officeDocument/2006/relationships/image" Target="media/image118.wmf"/><Relationship Id="rId307" Type="http://schemas.openxmlformats.org/officeDocument/2006/relationships/oleObject" Target="embeddings/oleObject118.bin"/><Relationship Id="rId308" Type="http://schemas.openxmlformats.org/officeDocument/2006/relationships/image" Target="media/image119.wmf"/><Relationship Id="rId309" Type="http://schemas.openxmlformats.org/officeDocument/2006/relationships/oleObject" Target="embeddings/oleObject119.bin"/><Relationship Id="rId360" Type="http://schemas.openxmlformats.org/officeDocument/2006/relationships/image" Target="media/image145.wmf"/><Relationship Id="rId361" Type="http://schemas.openxmlformats.org/officeDocument/2006/relationships/oleObject" Target="embeddings/oleObject145.bin"/><Relationship Id="rId362" Type="http://schemas.openxmlformats.org/officeDocument/2006/relationships/image" Target="media/image146.wmf"/><Relationship Id="rId363" Type="http://schemas.openxmlformats.org/officeDocument/2006/relationships/oleObject" Target="embeddings/oleObject146.bin"/><Relationship Id="rId364" Type="http://schemas.openxmlformats.org/officeDocument/2006/relationships/footer" Target="footer1.xml"/><Relationship Id="rId365" Type="http://schemas.openxmlformats.org/officeDocument/2006/relationships/header" Target="header1.xml"/><Relationship Id="rId366" Type="http://schemas.openxmlformats.org/officeDocument/2006/relationships/fontTable" Target="fontTable.xml"/><Relationship Id="rId367" Type="http://schemas.openxmlformats.org/officeDocument/2006/relationships/theme" Target="theme/theme1.xml"/><Relationship Id="rId90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0.wmf"/><Relationship Id="rId93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5" Type="http://schemas.openxmlformats.org/officeDocument/2006/relationships/oleObject" Target="embeddings/oleObject41.bin"/><Relationship Id="rId96" Type="http://schemas.openxmlformats.org/officeDocument/2006/relationships/image" Target="media/image42.wmf"/><Relationship Id="rId97" Type="http://schemas.openxmlformats.org/officeDocument/2006/relationships/oleObject" Target="embeddings/oleObject42.bin"/><Relationship Id="rId98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90" Type="http://schemas.openxmlformats.org/officeDocument/2006/relationships/image" Target="media/image89.w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0.wmf"/><Relationship Id="rId193" Type="http://schemas.openxmlformats.org/officeDocument/2006/relationships/oleObject" Target="embeddings/oleObject90.bin"/><Relationship Id="rId194" Type="http://schemas.openxmlformats.org/officeDocument/2006/relationships/image" Target="media/image91.w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2.w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3.wmf"/><Relationship Id="rId199" Type="http://schemas.openxmlformats.org/officeDocument/2006/relationships/oleObject" Target="embeddings/oleObject93.bin"/><Relationship Id="rId280" Type="http://schemas.openxmlformats.org/officeDocument/2006/relationships/image" Target="media/image105.wmf"/><Relationship Id="rId30" Type="http://schemas.openxmlformats.org/officeDocument/2006/relationships/image" Target="media/image9.wmf"/><Relationship Id="rId31" Type="http://schemas.openxmlformats.org/officeDocument/2006/relationships/oleObject" Target="embeddings/oleObject9.bin"/><Relationship Id="rId32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1.wmf"/><Relationship Id="rId35" Type="http://schemas.openxmlformats.org/officeDocument/2006/relationships/oleObject" Target="embeddings/oleObject11.bin"/><Relationship Id="rId36" Type="http://schemas.openxmlformats.org/officeDocument/2006/relationships/image" Target="media/image12.wmf"/><Relationship Id="rId37" Type="http://schemas.openxmlformats.org/officeDocument/2006/relationships/oleObject" Target="embeddings/oleObject12.bin"/><Relationship Id="rId38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81" Type="http://schemas.openxmlformats.org/officeDocument/2006/relationships/oleObject" Target="embeddings/oleObject105.bin"/><Relationship Id="rId282" Type="http://schemas.openxmlformats.org/officeDocument/2006/relationships/image" Target="media/image106.wmf"/><Relationship Id="rId283" Type="http://schemas.openxmlformats.org/officeDocument/2006/relationships/oleObject" Target="embeddings/oleObject106.bin"/><Relationship Id="rId284" Type="http://schemas.openxmlformats.org/officeDocument/2006/relationships/image" Target="media/image107.wmf"/><Relationship Id="rId130" Type="http://schemas.openxmlformats.org/officeDocument/2006/relationships/image" Target="media/image59.wmf"/><Relationship Id="rId131" Type="http://schemas.openxmlformats.org/officeDocument/2006/relationships/oleObject" Target="embeddings/oleObject59.bin"/><Relationship Id="rId132" Type="http://schemas.openxmlformats.org/officeDocument/2006/relationships/image" Target="media/image60.wmf"/><Relationship Id="rId133" Type="http://schemas.openxmlformats.org/officeDocument/2006/relationships/oleObject" Target="embeddings/oleObject60.bin"/><Relationship Id="rId220" Type="http://schemas.openxmlformats.org/officeDocument/2006/relationships/customXml" Target="ink/ink8.xml"/><Relationship Id="rId221" Type="http://schemas.openxmlformats.org/officeDocument/2006/relationships/image" Target="media/image101.emf"/><Relationship Id="rId222" Type="http://schemas.openxmlformats.org/officeDocument/2006/relationships/customXml" Target="ink/ink9.xml"/><Relationship Id="rId223" Type="http://schemas.openxmlformats.org/officeDocument/2006/relationships/image" Target="media/image102.emf"/><Relationship Id="rId224" Type="http://schemas.openxmlformats.org/officeDocument/2006/relationships/customXml" Target="ink/ink10.xml"/><Relationship Id="rId225" Type="http://schemas.openxmlformats.org/officeDocument/2006/relationships/image" Target="media/image103.emf"/><Relationship Id="rId226" Type="http://schemas.openxmlformats.org/officeDocument/2006/relationships/customXml" Target="ink/ink11.xml"/><Relationship Id="rId227" Type="http://schemas.openxmlformats.org/officeDocument/2006/relationships/image" Target="media/image104.emf"/><Relationship Id="rId228" Type="http://schemas.openxmlformats.org/officeDocument/2006/relationships/customXml" Target="ink/ink12.xml"/><Relationship Id="rId229" Type="http://schemas.openxmlformats.org/officeDocument/2006/relationships/image" Target="media/image105.emf"/><Relationship Id="rId134" Type="http://schemas.openxmlformats.org/officeDocument/2006/relationships/image" Target="media/image61.wmf"/><Relationship Id="rId135" Type="http://schemas.openxmlformats.org/officeDocument/2006/relationships/oleObject" Target="embeddings/oleObject61.bin"/><Relationship Id="rId136" Type="http://schemas.openxmlformats.org/officeDocument/2006/relationships/image" Target="media/image62.wmf"/><Relationship Id="rId137" Type="http://schemas.openxmlformats.org/officeDocument/2006/relationships/oleObject" Target="embeddings/oleObject62.bin"/><Relationship Id="rId138" Type="http://schemas.openxmlformats.org/officeDocument/2006/relationships/image" Target="media/image63.wmf"/><Relationship Id="rId139" Type="http://schemas.openxmlformats.org/officeDocument/2006/relationships/oleObject" Target="embeddings/oleObject63.bin"/><Relationship Id="rId285" Type="http://schemas.openxmlformats.org/officeDocument/2006/relationships/oleObject" Target="embeddings/oleObject107.bin"/><Relationship Id="rId286" Type="http://schemas.openxmlformats.org/officeDocument/2006/relationships/image" Target="media/image108.wmf"/><Relationship Id="rId287" Type="http://schemas.openxmlformats.org/officeDocument/2006/relationships/oleObject" Target="embeddings/oleObject108.bin"/><Relationship Id="rId288" Type="http://schemas.openxmlformats.org/officeDocument/2006/relationships/image" Target="media/image109.wmf"/><Relationship Id="rId289" Type="http://schemas.openxmlformats.org/officeDocument/2006/relationships/oleObject" Target="embeddings/oleObject109.bin"/><Relationship Id="rId310" Type="http://schemas.openxmlformats.org/officeDocument/2006/relationships/image" Target="media/image120.wmf"/><Relationship Id="rId311" Type="http://schemas.openxmlformats.org/officeDocument/2006/relationships/oleObject" Target="embeddings/oleObject120.bin"/><Relationship Id="rId312" Type="http://schemas.openxmlformats.org/officeDocument/2006/relationships/image" Target="media/image121.wmf"/><Relationship Id="rId313" Type="http://schemas.openxmlformats.org/officeDocument/2006/relationships/oleObject" Target="embeddings/oleObject121.bin"/><Relationship Id="rId314" Type="http://schemas.openxmlformats.org/officeDocument/2006/relationships/image" Target="media/image122.wmf"/><Relationship Id="rId315" Type="http://schemas.openxmlformats.org/officeDocument/2006/relationships/oleObject" Target="embeddings/oleObject122.bin"/><Relationship Id="rId316" Type="http://schemas.openxmlformats.org/officeDocument/2006/relationships/image" Target="media/image123.wmf"/><Relationship Id="rId317" Type="http://schemas.openxmlformats.org/officeDocument/2006/relationships/oleObject" Target="embeddings/oleObject123.bin"/><Relationship Id="rId318" Type="http://schemas.openxmlformats.org/officeDocument/2006/relationships/image" Target="media/image124.wmf"/><Relationship Id="rId319" Type="http://schemas.openxmlformats.org/officeDocument/2006/relationships/oleObject" Target="embeddings/oleObject124.bin"/><Relationship Id="rId290" Type="http://schemas.openxmlformats.org/officeDocument/2006/relationships/image" Target="media/image110.wmf"/><Relationship Id="rId291" Type="http://schemas.openxmlformats.org/officeDocument/2006/relationships/oleObject" Target="embeddings/oleObject110.bin"/><Relationship Id="rId292" Type="http://schemas.openxmlformats.org/officeDocument/2006/relationships/image" Target="media/image111.wmf"/><Relationship Id="rId293" Type="http://schemas.openxmlformats.org/officeDocument/2006/relationships/oleObject" Target="embeddings/oleObject111.bin"/><Relationship Id="rId294" Type="http://schemas.openxmlformats.org/officeDocument/2006/relationships/image" Target="media/image112.wmf"/><Relationship Id="rId295" Type="http://schemas.openxmlformats.org/officeDocument/2006/relationships/oleObject" Target="embeddings/oleObject112.bin"/><Relationship Id="rId296" Type="http://schemas.openxmlformats.org/officeDocument/2006/relationships/image" Target="media/image113.wmf"/><Relationship Id="rId40" Type="http://schemas.openxmlformats.org/officeDocument/2006/relationships/image" Target="media/image14.wmf"/><Relationship Id="rId41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4" Type="http://schemas.openxmlformats.org/officeDocument/2006/relationships/image" Target="media/image16.wmf"/><Relationship Id="rId45" Type="http://schemas.openxmlformats.org/officeDocument/2006/relationships/oleObject" Target="embeddings/oleObject16.bin"/><Relationship Id="rId46" Type="http://schemas.openxmlformats.org/officeDocument/2006/relationships/image" Target="media/image17.wmf"/><Relationship Id="rId47" Type="http://schemas.openxmlformats.org/officeDocument/2006/relationships/oleObject" Target="embeddings/oleObject17.bin"/><Relationship Id="rId48" Type="http://schemas.openxmlformats.org/officeDocument/2006/relationships/image" Target="media/image18.wmf"/><Relationship Id="rId49" Type="http://schemas.openxmlformats.org/officeDocument/2006/relationships/oleObject" Target="embeddings/oleObject18.bin"/><Relationship Id="rId297" Type="http://schemas.openxmlformats.org/officeDocument/2006/relationships/oleObject" Target="embeddings/oleObject113.bin"/><Relationship Id="rId298" Type="http://schemas.openxmlformats.org/officeDocument/2006/relationships/image" Target="media/image114.wmf"/><Relationship Id="rId299" Type="http://schemas.openxmlformats.org/officeDocument/2006/relationships/oleObject" Target="embeddings/oleObject114.bin"/><Relationship Id="rId140" Type="http://schemas.openxmlformats.org/officeDocument/2006/relationships/image" Target="media/image64.wmf"/><Relationship Id="rId141" Type="http://schemas.openxmlformats.org/officeDocument/2006/relationships/oleObject" Target="embeddings/oleObject64.bin"/><Relationship Id="rId142" Type="http://schemas.openxmlformats.org/officeDocument/2006/relationships/image" Target="media/image65.wmf"/><Relationship Id="rId143" Type="http://schemas.openxmlformats.org/officeDocument/2006/relationships/oleObject" Target="embeddings/oleObject65.bin"/><Relationship Id="rId144" Type="http://schemas.openxmlformats.org/officeDocument/2006/relationships/image" Target="media/image66.wmf"/><Relationship Id="rId145" Type="http://schemas.openxmlformats.org/officeDocument/2006/relationships/oleObject" Target="embeddings/oleObject66.bin"/><Relationship Id="rId146" Type="http://schemas.openxmlformats.org/officeDocument/2006/relationships/image" Target="media/image67.wmf"/><Relationship Id="rId147" Type="http://schemas.openxmlformats.org/officeDocument/2006/relationships/oleObject" Target="embeddings/oleObject67.bin"/><Relationship Id="rId148" Type="http://schemas.openxmlformats.org/officeDocument/2006/relationships/image" Target="media/image68.wmf"/><Relationship Id="rId149" Type="http://schemas.openxmlformats.org/officeDocument/2006/relationships/oleObject" Target="embeddings/oleObject68.bin"/><Relationship Id="rId230" Type="http://schemas.openxmlformats.org/officeDocument/2006/relationships/customXml" Target="ink/ink13.xml"/><Relationship Id="rId231" Type="http://schemas.openxmlformats.org/officeDocument/2006/relationships/image" Target="media/image106.emf"/><Relationship Id="rId232" Type="http://schemas.openxmlformats.org/officeDocument/2006/relationships/customXml" Target="ink/ink14.xml"/><Relationship Id="rId233" Type="http://schemas.openxmlformats.org/officeDocument/2006/relationships/image" Target="media/image107.emf"/><Relationship Id="rId234" Type="http://schemas.openxmlformats.org/officeDocument/2006/relationships/customXml" Target="ink/ink15.xml"/><Relationship Id="rId235" Type="http://schemas.openxmlformats.org/officeDocument/2006/relationships/image" Target="media/image108.emf"/><Relationship Id="rId236" Type="http://schemas.openxmlformats.org/officeDocument/2006/relationships/customXml" Target="ink/ink16.xml"/><Relationship Id="rId237" Type="http://schemas.openxmlformats.org/officeDocument/2006/relationships/image" Target="media/image109.emf"/><Relationship Id="rId238" Type="http://schemas.openxmlformats.org/officeDocument/2006/relationships/customXml" Target="ink/ink17.xml"/><Relationship Id="rId239" Type="http://schemas.openxmlformats.org/officeDocument/2006/relationships/image" Target="media/image110.emf"/><Relationship Id="rId320" Type="http://schemas.openxmlformats.org/officeDocument/2006/relationships/image" Target="media/image125.wmf"/><Relationship Id="rId321" Type="http://schemas.openxmlformats.org/officeDocument/2006/relationships/oleObject" Target="embeddings/oleObject125.bin"/><Relationship Id="rId322" Type="http://schemas.openxmlformats.org/officeDocument/2006/relationships/image" Target="media/image126.wmf"/><Relationship Id="rId323" Type="http://schemas.openxmlformats.org/officeDocument/2006/relationships/oleObject" Target="embeddings/oleObject126.bin"/><Relationship Id="rId324" Type="http://schemas.openxmlformats.org/officeDocument/2006/relationships/image" Target="media/image127.wmf"/><Relationship Id="rId325" Type="http://schemas.openxmlformats.org/officeDocument/2006/relationships/oleObject" Target="embeddings/oleObject127.bin"/><Relationship Id="rId326" Type="http://schemas.openxmlformats.org/officeDocument/2006/relationships/image" Target="media/image128.wmf"/><Relationship Id="rId327" Type="http://schemas.openxmlformats.org/officeDocument/2006/relationships/oleObject" Target="embeddings/oleObject128.bin"/><Relationship Id="rId328" Type="http://schemas.openxmlformats.org/officeDocument/2006/relationships/image" Target="media/image129.wmf"/><Relationship Id="rId329" Type="http://schemas.openxmlformats.org/officeDocument/2006/relationships/oleObject" Target="embeddings/oleObject129.bin"/><Relationship Id="rId50" Type="http://schemas.openxmlformats.org/officeDocument/2006/relationships/image" Target="media/image19.wmf"/><Relationship Id="rId51" Type="http://schemas.openxmlformats.org/officeDocument/2006/relationships/oleObject" Target="embeddings/oleObject19.bin"/><Relationship Id="rId52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4" Type="http://schemas.openxmlformats.org/officeDocument/2006/relationships/image" Target="media/image21.wmf"/><Relationship Id="rId55" Type="http://schemas.openxmlformats.org/officeDocument/2006/relationships/oleObject" Target="embeddings/oleObject21.bin"/><Relationship Id="rId56" Type="http://schemas.openxmlformats.org/officeDocument/2006/relationships/image" Target="media/image22.wmf"/><Relationship Id="rId57" Type="http://schemas.openxmlformats.org/officeDocument/2006/relationships/oleObject" Target="embeddings/oleObject22.bin"/><Relationship Id="rId58" Type="http://schemas.openxmlformats.org/officeDocument/2006/relationships/image" Target="media/image23.wmf"/><Relationship Id="rId59" Type="http://schemas.openxmlformats.org/officeDocument/2006/relationships/oleObject" Target="embeddings/oleObject23.bin"/><Relationship Id="rId150" Type="http://schemas.openxmlformats.org/officeDocument/2006/relationships/image" Target="media/image69.wmf"/><Relationship Id="rId151" Type="http://schemas.openxmlformats.org/officeDocument/2006/relationships/oleObject" Target="embeddings/oleObject69.bin"/><Relationship Id="rId152" Type="http://schemas.openxmlformats.org/officeDocument/2006/relationships/image" Target="media/image70.wmf"/><Relationship Id="rId15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55" Type="http://schemas.openxmlformats.org/officeDocument/2006/relationships/oleObject" Target="embeddings/oleObject71.bin"/><Relationship Id="rId156" Type="http://schemas.openxmlformats.org/officeDocument/2006/relationships/image" Target="media/image72.wmf"/><Relationship Id="rId15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159" Type="http://schemas.openxmlformats.org/officeDocument/2006/relationships/oleObject" Target="embeddings/oleObject73.bin"/><Relationship Id="rId240" Type="http://schemas.openxmlformats.org/officeDocument/2006/relationships/customXml" Target="ink/ink18.xml"/><Relationship Id="rId241" Type="http://schemas.openxmlformats.org/officeDocument/2006/relationships/image" Target="media/image111.emf"/><Relationship Id="rId242" Type="http://schemas.openxmlformats.org/officeDocument/2006/relationships/customXml" Target="ink/ink19.xml"/><Relationship Id="rId243" Type="http://schemas.openxmlformats.org/officeDocument/2006/relationships/image" Target="media/image112.emf"/><Relationship Id="rId244" Type="http://schemas.openxmlformats.org/officeDocument/2006/relationships/customXml" Target="ink/ink20.xml"/><Relationship Id="rId245" Type="http://schemas.openxmlformats.org/officeDocument/2006/relationships/image" Target="media/image113.emf"/><Relationship Id="rId246" Type="http://schemas.openxmlformats.org/officeDocument/2006/relationships/customXml" Target="ink/ink21.xml"/><Relationship Id="rId247" Type="http://schemas.openxmlformats.org/officeDocument/2006/relationships/image" Target="media/image114.emf"/><Relationship Id="rId248" Type="http://schemas.openxmlformats.org/officeDocument/2006/relationships/customXml" Target="ink/ink22.xml"/><Relationship Id="rId249" Type="http://schemas.openxmlformats.org/officeDocument/2006/relationships/image" Target="media/image115.emf"/><Relationship Id="rId330" Type="http://schemas.openxmlformats.org/officeDocument/2006/relationships/image" Target="media/image130.wmf"/><Relationship Id="rId331" Type="http://schemas.openxmlformats.org/officeDocument/2006/relationships/oleObject" Target="embeddings/oleObject130.bin"/><Relationship Id="rId332" Type="http://schemas.openxmlformats.org/officeDocument/2006/relationships/image" Target="media/image131.wmf"/><Relationship Id="rId333" Type="http://schemas.openxmlformats.org/officeDocument/2006/relationships/oleObject" Target="embeddings/oleObject131.bin"/><Relationship Id="rId334" Type="http://schemas.openxmlformats.org/officeDocument/2006/relationships/image" Target="media/image132.wmf"/><Relationship Id="rId335" Type="http://schemas.openxmlformats.org/officeDocument/2006/relationships/oleObject" Target="embeddings/oleObject132.bin"/><Relationship Id="rId336" Type="http://schemas.openxmlformats.org/officeDocument/2006/relationships/image" Target="media/image133.wmf"/><Relationship Id="rId337" Type="http://schemas.openxmlformats.org/officeDocument/2006/relationships/oleObject" Target="embeddings/oleObject133.bin"/><Relationship Id="rId338" Type="http://schemas.openxmlformats.org/officeDocument/2006/relationships/image" Target="media/image134.wmf"/><Relationship Id="rId339" Type="http://schemas.openxmlformats.org/officeDocument/2006/relationships/oleObject" Target="embeddings/oleObject134.bin"/><Relationship Id="rId60" Type="http://schemas.openxmlformats.org/officeDocument/2006/relationships/image" Target="media/image24.wmf"/><Relationship Id="rId61" Type="http://schemas.openxmlformats.org/officeDocument/2006/relationships/oleObject" Target="embeddings/oleObject24.bin"/><Relationship Id="rId62" Type="http://schemas.openxmlformats.org/officeDocument/2006/relationships/image" Target="media/image25.wmf"/><Relationship Id="rId63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5" Type="http://schemas.openxmlformats.org/officeDocument/2006/relationships/oleObject" Target="embeddings/oleObject26.bin"/><Relationship Id="rId66" Type="http://schemas.openxmlformats.org/officeDocument/2006/relationships/image" Target="media/image27.wmf"/><Relationship Id="rId67" Type="http://schemas.openxmlformats.org/officeDocument/2006/relationships/oleObject" Target="embeddings/oleObject27.bin"/><Relationship Id="rId68" Type="http://schemas.openxmlformats.org/officeDocument/2006/relationships/image" Target="media/image28.wmf"/><Relationship Id="rId69" Type="http://schemas.openxmlformats.org/officeDocument/2006/relationships/oleObject" Target="embeddings/oleObject28.bin"/><Relationship Id="rId160" Type="http://schemas.openxmlformats.org/officeDocument/2006/relationships/image" Target="media/image74.wmf"/><Relationship Id="rId161" Type="http://schemas.openxmlformats.org/officeDocument/2006/relationships/oleObject" Target="embeddings/oleObject74.bin"/><Relationship Id="rId162" Type="http://schemas.openxmlformats.org/officeDocument/2006/relationships/image" Target="media/image75.wmf"/><Relationship Id="rId163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65" Type="http://schemas.openxmlformats.org/officeDocument/2006/relationships/oleObject" Target="embeddings/oleObject76.bin"/><Relationship Id="rId166" Type="http://schemas.openxmlformats.org/officeDocument/2006/relationships/image" Target="media/image77.wmf"/><Relationship Id="rId167" Type="http://schemas.openxmlformats.org/officeDocument/2006/relationships/oleObject" Target="embeddings/oleObject77.bin"/><Relationship Id="rId168" Type="http://schemas.openxmlformats.org/officeDocument/2006/relationships/image" Target="media/image78.wmf"/><Relationship Id="rId169" Type="http://schemas.openxmlformats.org/officeDocument/2006/relationships/oleObject" Target="embeddings/oleObject78.bin"/><Relationship Id="rId250" Type="http://schemas.openxmlformats.org/officeDocument/2006/relationships/image" Target="media/image100.wmf"/><Relationship Id="rId251" Type="http://schemas.openxmlformats.org/officeDocument/2006/relationships/oleObject" Target="embeddings/oleObject100.bin"/><Relationship Id="rId252" Type="http://schemas.openxmlformats.org/officeDocument/2006/relationships/customXml" Target="ink/ink23.xml"/><Relationship Id="rId253" Type="http://schemas.openxmlformats.org/officeDocument/2006/relationships/image" Target="media/image117.emf"/><Relationship Id="rId254" Type="http://schemas.openxmlformats.org/officeDocument/2006/relationships/customXml" Target="ink/ink24.xml"/><Relationship Id="rId255" Type="http://schemas.openxmlformats.org/officeDocument/2006/relationships/image" Target="media/image118.emf"/><Relationship Id="rId256" Type="http://schemas.openxmlformats.org/officeDocument/2006/relationships/customXml" Target="ink/ink25.xml"/><Relationship Id="rId257" Type="http://schemas.openxmlformats.org/officeDocument/2006/relationships/image" Target="media/image119.emf"/><Relationship Id="rId258" Type="http://schemas.openxmlformats.org/officeDocument/2006/relationships/customXml" Target="ink/ink26.xml"/><Relationship Id="rId259" Type="http://schemas.openxmlformats.org/officeDocument/2006/relationships/image" Target="media/image120.emf"/><Relationship Id="rId340" Type="http://schemas.openxmlformats.org/officeDocument/2006/relationships/image" Target="media/image135.wmf"/><Relationship Id="rId341" Type="http://schemas.openxmlformats.org/officeDocument/2006/relationships/oleObject" Target="embeddings/oleObject135.bin"/><Relationship Id="rId342" Type="http://schemas.openxmlformats.org/officeDocument/2006/relationships/image" Target="media/image136.wmf"/><Relationship Id="rId343" Type="http://schemas.openxmlformats.org/officeDocument/2006/relationships/oleObject" Target="embeddings/oleObject136.bin"/><Relationship Id="rId344" Type="http://schemas.openxmlformats.org/officeDocument/2006/relationships/image" Target="media/image137.wmf"/><Relationship Id="rId100" Type="http://schemas.openxmlformats.org/officeDocument/2006/relationships/image" Target="media/image44.wmf"/><Relationship Id="rId101" Type="http://schemas.openxmlformats.org/officeDocument/2006/relationships/oleObject" Target="embeddings/oleObject44.bin"/><Relationship Id="rId102" Type="http://schemas.openxmlformats.org/officeDocument/2006/relationships/image" Target="media/image45.wmf"/><Relationship Id="rId103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05" Type="http://schemas.openxmlformats.org/officeDocument/2006/relationships/oleObject" Target="embeddings/oleObject4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4T05:19:33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9 258,'0'0'903,"0"0"258,0 0-129,13-8 258,-3-3-258,4-3 258,5-6-129,4-2-387,5-5-258,4-4 0,6-2-258,3-4 0,4-2 0,3-5-258,-1 3 0,3-5 0,-5 4 129,0-1-258,-3 1 258,-1 4-129,-8 4 0,0 3 0,-5 3 129,-4 4-129,-3 4 0,-4 4 0,-4 4 0,-13 12 129,16-16-129,-16 16 129,0 0 0,0 0 0,0 0 129,-3 18-129,-9-2 129,-1 5-129,-6 3 0,-2 6 258,-4 5-258,-1 2 0,-7 7 129,1 7 0,-8 2 129,0 3-129,-2 1-129,-2 1 129,0-1-129,-2 0 258,5-7-129,3-1-129,4-7 129,5-3-258,4-8 129,8-5-129,4-7 129,5-3-258,8-16 129,-1 15-129,1-15 0,11 0 129,8-7 0,1-7 0,6-4 129,3-6-129,6-3-129,5-5 0,1-3 0,5-4 0,-1 1-258,4-3 258,0-2-129,2-1 129,-2 1 129,1-1-129,0 3 0,-1-1 129,0 3 0,-4 3-129,1 4 129,-4 2 0,-2 4-129,-4 6 129,-3 0 0,-6 6-258,-1 4 129,-9 2 129,-2 4-129,-15 4 129,12 1-129,-12-1 129,-8 30 0,-6-5 0,-7 8 0,-5 8 0,-9 9-129,1 8 258,-9 5-258,-3 6 258,-2 2 129,1 6-129,-4-3 129,6-1 0,0-3-129,4-6 0,5-4 0,8-9-129,5-7-129,7-10 129,8-7-129,6-11 0,2-16 0,15 0 0,5-10 129,7-13-258,5-10 258,8-5 0,4-8 0,2-7 0,8-4-129,2-1 0,6-4 0,1 0 0,3 0 0,-2-2 129,1 3-129,-1 2-129,-4 3 258,-3 3 0,-6 7 0,-3 3 0,-6 6 0,-3 6-129,-7 9 129,-3 3-129,-8 6 129,-4 8-129,-17 5 129,16 1 0,-16 13 0,-4 6 0,-7 8 0,-7 8 129,-3 8-129,-6 6 0,-6 8 0,-2 5 0,-4 7 258,-5 5 0,0 0-129,-5 5 0,4-3 0,-2-3 0,5 0 129,2-10-258,7-5 0,3-12 0,9-7 0,8-11 0,6-8 0,7-21 0,7 8 0,11-13 0,7-14 258,7-9-258,4-11 129,7-2-129,2-11 0,5-2 0,2-10-129,6 2 129,-2-3-258,2 0 129,2-1 0,-2 1 0,4 3 0,-4 2 0,0 6 129,-5 3 0,-2 9 0,-5 5-129,-9 10 129,-4 6 0,-6 9 0,-6 8 0,-9 5 0,-6 14 0,-6 8 0,-4 10 0,-9 4 0,-9 11 129,-2 5-129,-9 7 0,-3 6 258,-6 5-129,-2 2 129,1 0 0,-3 4 0,4-2-129,-1-3 129,4-4 0,4-10-129,5-9 129,8-9-258,3-9 129,8-13-129,11-18 129,0 0-129,9-10 0,9-17 0,8-9 0,6-10 129,9-5-258,7-6 258,-1-5-129,9-1-258,2 2 258,0 1-129,2 3-129,-4 4 129,-3 2 0,-4 10 0,-2 4 0,-9 9 129,-4 7-129,-8 10 129,-5 7 0,-7 5 129,-5 15-129,-9 8 0,0 10 129,-10 9 129,-4 8-129,-7 8 258,-1 4-258,-5 2 129,2 3 0,-3 0-129,4-4 0,3-5-129,2-9 129,6-8-129,4-9 258,8-11-129,1-9-129,0-13 129,27-9-129,-5-14 129,3-9 0,8-10-129,5-4 129,0-9-129,4-2 129,1-1-129,0 4 0,1-1-129,-2 7 129,-1 6-258,-7 5 258,2 8-258,-8 10 258,-3 6-387,-7 11 387,-6 5 387,-8 16-258,-4 10 129,-5 5-258,-8 8 258,-3 6-387,-4 7 0,-2-3-645,3 6-1419,6-1-1935,-7-11-129,8 1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4.94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2451,'0'0'4902,"0"0"0,0 0-258,0 0-2193,7 10-1161,-7-10-387,0 18-258,0-5-129,0 5 0,0-2-258,0 4 129,0 2-258,0-1 129,0 0-129,0 2 129,0-4-258,0 0 129,0-2-129,2-3 129,-2-1-129,1-5 0,-1-8 129,1 11-129,-1-11 0,0 0 0,0 0-129,0 0-129,0 0-387,0-8-774,0 8-3354,7-15-129,-5 6-516,0-3-12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4.52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50 2 3354,'-16'2'5289,"8"-1"-387,8-1 0,-18-2-2967,18 2-645,0 0-258,0 0-516,-8-3-129,8 3-129,0 0-129,6 0 0,-6 0-129,14 0 129,-4 0-129,4 1 129,1-1-129,4 1 0,-2-1 0,1 1 258,0-1-258,-3 1 0,-1 0 129,-3 0-129,-4 0 129,-7-1-129,9 3 129,-9-3 0,0 0-129,0 0 129,0 0 0,0 0-129,0 0-129,0 0 0,0 0-645,-3-7-516,3 7-3354,0 0-387,4-3-258,-4 3-25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3.01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75 2451,'7'-8'4902,"-7"8"-129,0 0-129,0 0-1806,6 12-1677,-6-12-258,-1 17-258,0-5-258,1 4-129,0-3-129,0 3 0,2-1 0,1 1 0,3-3-258,1 1 129,1-3-129,2-1 129,0-3 0,2-2 0,0-2 129,0-3 0,-1 0 129,1-5 129,-2-6-129,0 1 258,-2-6-129,1 1-129,-5-5 0,-1 1 0,-3-3 129,0 2-258,-2-1 129,-5 1 0,-3 0 0,-1 5-129,-2 2 129,0 2-129,-3 5 0,3 4 0,-1 2 0,2 2 0,1 4 0,2 5-129,2 0-129,3 2-129,4 2-258,-2-4-516,9 12-2580,-1-10-1548,4 4-258,-1-7-516,4 3 25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2.49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2 8 1032,'-7'-9'4257,"7"9"-129,0 0-774,0 0-645,0 0-774,0 0-387,-2 4-387,2-4-258,-1 23-258,0-8-129,1 8-129,-1-2 0,1 4-129,0-1-129,0 2 129,0-5-129,0-1 0,1-2-129,0-4 0,0-3 0,2-2 129,-3-9-129,3 10-129,-3-10 129,0 0-258,0 0-129,0 0-645,8-5-1935,-8 5-1806,4-13-129,-1 4-25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1.83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2 0 2451,'0'0'3999,"0"0"258,0 0-1548,0 0-516,0 0-903,-6 11-516,6-11 0,-6 20-258,1-8 0,3 3-129,-2 1 0,1 0-129,0 2 0,2 2 0,-1-3 0,2 3-129,0-3 0,0 3 0,0-3 129,1 0-129,1-1-129,1-2 129,0-2 0,-1-1-129,1-5 129,-3-6-129,2 11 129,-2-11-129,0 0 0,0 0 0,0 0-258,0 0-645,11 2-1290,-11-2-2322,6-5-129,-6 5-516,9-11 25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1.04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 9 516,'-2'-10'3870,"2"10"387,0 0-645,0 0-1032,0 0-645,0 0-774,0 0-129,0 10-258,0-10-258,0 14 0,0-6-129,0 4-129,0 0 0,0 2 129,0-1-258,0 1 0,0-1 0,0 0 0,-1-5-129,1 2 129,0-10-129,0 9 129,0-9-129,0 0 0,0 0 129,0 0-129,0 0 0,0 0 129,0 0-129,3 0 0,-3 0 129,10 0-129,-10 0 0,13-4 0,-13 4 0,15-2 0,-8 2 0,1 0 129,-1 0-129,1 2 0,0-2 0,1 1 0,-2 0 129,2-1-129,1 0 0,0 0 129,-2 0-129,1-2 129,-1 0-129,-8 2 0,11-6 129,-11 6-129,7-7 0,-7 7 0,0 0 0,0 0-129,0 0-129,5-7-258,-5 7-903,0 0-1677,0 0-1419,0 0-516,0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0.05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4 2 3096,'0'0'4128,"-6"2"0,6-2-1161,0 0-774,-9-1-645,9 1-387,0 0-258,0 0-258,0 0-129,0 0-258,0 0 129,0 0-258,0 0 0,0 0-129,0 0 0,0 0 0,5 0 129,-5 0-129,12 0 0,-4 0-129,2 0 129,-1 0-129,3 0 129,-1 0 0,1 0-129,-2 0 129,-2 0 129,1 0-129,-9 0 129,11 3 0,-11-3-129,8 3 129,-8-3 0,0 0-129,0 0 129,0 0 0,0 0-129,0 0 129,0 0-129,0 0 0,0 0 0,0 0-129,0 0-258,0 0-903,11 0-2064,-11 0-1161,0 0-387,7-5-12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7.5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 0 1032,'0'11'2967,"0"-11"-1806,-1 11 0,1-5-516,0-6 0,-2 15-258,2-8 0,0 2-129,0 0 129,0 1-258,-1 0 0,1 1 0,0 2-129,0-1 129,0 3-129,0 0 0,0 1 0,0 1 0,0 1 0,1-3 0,-1 4 0,0-1 0,0 1 0,1 2 0,0-4 0,-1 1 258,0-2-258,0 1 129,0-3-129,0-1 0,0-2 0,0-2 0,0-1 0,0-8-129,0 9 129,0-9-258,0 0 0,0 0 129,0 0-129,0 0-258,0 0-258,0 0-1161,0 0-103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5.9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 5 1548,'2'-9'3741,"-2"9"-516,0 0-774,0 0-1032,0 0-258,0 0-387,0 0-258,1 7 0,-1-7-258,0 13 0,0-5-129,0 4 0,-1-1-129,0 3 129,0 0-129,0 1 258,0 4-516,1 1 516,0 1-516,-1 0 516,1 2-516,0-1 258,0-1 0,0-1 0,0 0 0,0-4 0,0-1 258,0-1-258,0-3 129,0-3 0,0-8-129,2 15 129,-2-15 0,0 0 0,1 8 0,-1-8-129,0 0 129,0 0-129,0 9 129,0-9-129,0 0 0,-1 9 0,1-9-129,0 0 129,-1 7-258,1-7 0,0 0-516,0 0-774,0 0-1677,0 0-1161,0 0 12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4.8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 0 3225,'0'0'2709,"0"0"-645,0 0-774,0 0-387,0 0-258,0 0-387,0 5 0,0-5-258,-1 16 0,0-6 129,0 1-129,1 0 0,0 5 0,-1-1 258,1 2-258,0 1 129,0 0-129,0 2 129,0-1 0,0 1 0,1 1 0,0-1 0,0 2 129,-1-3-129,0 1 0,0-4 0,0 1 0,0-3-129,-1 0 129,0-3-129,0-2 0,1-9-129,-1 14 129,1-14-129,-1 12 129,1-12-129,0 7 129,0-7-129,0 0 0,0 0-129,0 0 0,0 0 0,0 0-516,0 0-1032,0 0-1806,0 0 12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4T05:19:36.5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3096,'17'-7'3612,"-9"7"-774,-8 0-3354,0 0-1548,15 0-903,-15 0-38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3.7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0 3 2322,'2'-9'3741,"-2"9"-387,0 0-903,0 0-903,0 0-387,3 11-258,-3-4-258,0 6-129,0 0-258,0 3-129,0 0 0,-1 4-258,1-1 129,0 0 0,0 3 0,0-3 0,0 3 0,0-1 0,0 1-129,0-1 129,0-1 0,0-1 0,0-1-129,0-3 129,0-1 0,0-2 0,0-3-129,0-1 129,0-8 0,0 9 0,0-9 0,0 0 0,0 0 0,0 0 129,0 0-129,0 0 0,0 0-129,0 0 0,0 0-387,0-5-645,0 5-1677,8-6-1161,-8 6-38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2.5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1,'0'0'3224,"0"0"-386,0 0-387,0 0-645,0 0-645,0 0-387,0 0-258,0 0-258,0 0 0,0 0 0,0 0 0,1 5-129,-1-5 0,1 9 0,-1-9-129,0 16 129,0-7-129,0 4 0,0-1 0,0 1 0,0 2 0,0-1 0,0 1 0,0 0 0,1 1 0,-1 0 0,0-1 0,0 1 0,0-1 0,0 0 0,0 0 0,0-3 0,0 0 129,0-2-129,0-1 0,0-9 0,0 14 0,0-14-129,0 12 129,0-12 0,0 13 0,0-13 0,0 11 0,0-11 129,1 11-129,-1-11 0,0 0 0,0 8 0,0-8 0,0 0 0,0 0-129,0 0 129,0 0-129,0 0-258,0-5-645,0 5-1935,0 0-903,5-11 25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01.2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 12 1032,'0'0'2064,"0"0"-129,0 0-129,0 0-516,0 0-258,0-4 129,0 4-129,0 0 0,0 0 0,0 0-129,-2-9 0,2 9-129,0 0 0,0 0-258,0 0-129,0 0-129,0 0 0,0 0 0,0 0-129,0 0 0,-2 5 0,2-5 0,-1 12-129,1-4 129,-1-1 0,1 4 0,0-1 0,0 2 0,-1-3 0,1 3 0,0-1 0,0 0 0,0-1-129,0 1 129,0 0-129,0-2 129,0 1-129,0 0 129,-1 0-129,1-2 0,-1 2 0,0 0 129,0-2-258,0 1 258,0 0-258,1 1 129,0 0 0,-1 0 0,1-1 0,0 2 0,-1-2 0,1 1 0,0-2 0,0 1 129,0-1 0,0 0-129,0-8 129,0 13 0,0-13 0,0 10 0,0-10 0,0 9 0,0-9 0,0 0-129,2 8 258,-2-8-258,0 0 0,1 9 0,-1-9 0,0 7 129,0-7-129,0 11 0,0-11 0,0 9 0,0-9 0,0 8 0,0-8-129,0 0 129,0 0-258,0 8 258,0-8-258,0 0 0,0 0-129,0 0-903,0 0-2838,4-5-387,-4 5 0,4-8-25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53.38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57 337 2580,'0'0'3354,"0"0"-774,0 0-129,0-4-516,0 4-387,0 0-258,0 0-129,0-11-387,0 11-258,0-8 129,0 8-258,0-9-129,0 9 0,0-8-129,0 8 0,-2-9-129,2 9 129,-4-9-129,4 9 0,-3-11 129,1 4-129,2 7 0,-6-14 0,3 6 0,-1 0 0,1-1 0,3 9 0,-7-15 129,7 15-129,-9-13 0,9 13 0,-7-11 129,7 11-129,-11-9 129,11 9-129,-10-8 129,10 8-129,-14-5 129,6 1 0,0 2-129,-1 0 0,-2-1 129,2 2-129,-2-2 0,1 3 0,-1-2 0,2 2 0,-1-3 129,1 3-129,-1-2 0,1 1 0,-1-1 0,1 1 0,-1 1 129,1-2-129,-2 0 0,2 2 0,-1-1 0,1 0 0,0 0 129,-1 1-129,1-1 0,-1 0 0,1-1 0,0 1 0,0 0 0,0 0 0,0-1 0,1 1 0,0 1 0,0 0 0,-1 0-129,0 0 129,0 0 0,-1 0 0,1 0 0,1 0 0,-1 0 0,9 0 0,-14 0 0,14 0 0,-13 0 0,13 0 0,-12 0 0,12 0 0,-13 0 0,5 0 0,8 0 0,-13 0 0,13 0 0,-14 0 0,14 0 0,-13 0 0,13 0 0,-14 0 0,14 0 0,-14-2 0,7 2 0,-1 0 0,-1 0 0,0 0 0,1 0 0,0 0 0,0 0 0,-1 0 0,0 0 129,1 0-129,0-1 0,-2-1 0,1 1 0,2 0 0,-3 0 0,2 1 0,-1 0 0,0 0 0,0-1 0,0 0 129,1 0-129,0 1 0,-2-2 0,3 2 0,-2 0 258,2 0-258,-2 0 0,2 0 0,7 0 0,-14 0 0,6 0 0,8 0 0,-14-1 0,7 0 0,-1 1 0,0 0 0,0-1 0,0-1 0,1 2 0,-1-1 0,8 1 0,-13-2 0,13 2 0,-12-2 0,12 2 0,-11-1 0,11 1-258,-12 0 258,12 0 0,-12 0 0,4 0 0,8 0 0,-12 0 0,12 0 0,-12 2 0,12-2 0,-11 3 258,11-3-258,-11 1 0,11-1 0,-12 0 0,12 0 0,-11 0 0,11 0 0,-10 0 129,10 0-129,-11 0 0,11 0 0,-10 0 0,10 0 0,-11-3 0,11 3 0,-10 0 0,10 0 0,-12 0 0,12 0 0,-11 1 0,11-1 0,-12 3 0,5-1 0,7-2 0,-14 4 0,14-4 0,-14 3 0,14-3 0,-15 2 0,15-2 0,-14 1 0,14-1 0,-12 2 0,12-2 0,-9 1 0,9-1 0,-8 0 0,8 0 0,0 0 0,0 0 0,0 0 0,-8 2 0,8-2 0,0 0 0,0 0 0,0 0 0,0 0 0,0 0 0,0 0 0,0 0-129,0 0 129,0 0 0,0 0 0,0 0 0,0 0 0,0 0 0,0 0 129,0 0-129,0 0 0,0 0 0,0 0 0,0 0 0,0 0 0,0 0 0,0 0 0,0 0 0,0 0 0,0 0-129,0 0 129,0 0 0,0 0 0,0 0 0,0 0-258,5-3 258,-5 3 0,11-7 0,-2 2-129,1 0 129,0-1 0,2 0 0,1 1 0,0-1 0,0 0 0,1-1 0,-2 1-129,1 1 129,-3-1 0,1 1 0,-2 1 0,-1-1 0,0 1 129,-8 4-129,12-6 0,-12 6 0,9-4 129,-9 4-129,0 0 0,9-7 0,-9 7 0,0 0-258,0 0 258,0 0-129,6-10 129,-6 10-129,0 0 129,0 0-129,0 0 129,0 0 0,0 0 0,0 0 0,0 0 0,0 0 0,0 0 129,0 0-129,-4 2 0,4-2 0,-8 3 0,8-3 129,-10 3-129,10-3 129,-12 5-129,4-2 129,0 0-129,0 2 129,-1-1-258,-1 1 129,-1 0 0,0 1 0,0-2 0,-1 1 0,0 0 0,1 0-129,-2-1 129,3 1 0,-1 0 0,2 0 0,0 0 0,1-1 0,1 0 0,7-4-129,-11 6 129,11-6 0,0 0 0,-9 6 0,9-6 0,0 0 0,0 0 0,0 0 0,0 0 0,0 0 0,0 0 0,0 0 0,0 0 129,-6 6-258,6-6 129,0 0 0,0 0 0,0 0 0,0 0 0,0 0 0,0 8 0,0-8 0,0 0 0,0 0 0,0 0 0,1 7 0,-1-7 0,0 0 0,10 10 0,-10-10 0,15 8 0,-6-5 0,3 1 0,1-1 0,1 0 0,1-1 0,0 0 0,1-1 0,-1-1 129,-1 0-129,-1 2 0,0-1 0,-3 1 0,-1-1 0,-2 1 0,-7-2 0,10 5 0,-10-5 0,0 0 0,9 5 0,-9-5 0,0 0 0,0 0 0,0 0 0,0 0 0,0 0 0,0 0 0,0 0 0,7 9 0,-7-9 0,0 0 0,0 0 0,2 9 0,-2-9 0,0 0 0,0 0 0,0 0 129,0 0-129,0 0 0,0 0 0,0 0 0,0 0 0,0 0 0,0 0 0,7-5 0,-7 5 129,2-10-129,-2 10 0,1-14 0,-1 7 0,1-2 0,-1 1 0,1 0 0,-1 0 0,0-1 0,0 0 0,0 0 0,0 0 0,0 1 0,0 1 0,0-1 0,0 8 0,0-11 0,0 11 0,0-8 0,0 8 0,0 0 258,0-9-258,0 9 0,0 0 0,0 0 0,0 0 0,-2-8 0,2 8 0,0 0 0,0 0 0,0 0-258,0 0 258,0 0 0,0 0 0,0 0 0,-3 6 0,3-6 0,-1 11-129,0-4 129,1 2 0,-2 1 0,1 0 0,0-1 0,1-2 0,0 0 0,0-7 0,0 11 0,0-11 0,0 0 129,0 0-129,0 0 0,0 0 258,0-5-258,0 5 0,-1-14 0,-1 7 0,2 7 0,-5-13 0,5 13 0,-9-5 0,9 5 0,-13 0 0,5 2 0,-2 1 0,-1 3 0,0-1 0,-1 0 0,1-1 0,0 1 0,4-3 0,-1 0 0,8-2 0,-8 3 0,8-3 0,0 0 0,0 0-258,0 0 258,0 0 0,5 0 0,-5 0 0,0 0 0,0 0-129,8 0 129,-8 0 0,0 0 0,0 0 129,0 0-129,0 0 0,0 0 0,0 0 0,0 0 0,-1 4-129,1-4 258,0 0-129,-8 6-129,8-6 129,0 0 129,-9 2-129,9-2 0,0 0 0,-9 0 0,9 0 0,0 0 0,0 0 0,0 0-129,0 0 129,0 0 0,0 0 0,0 0-129,6 10 129,2-7 0,1 0 0,3 2 0,2 1 0,0-2 0,0 1 0,0 1 0,-1 0 0,-1 0 0,-1-2 0,-1 1 0,-2-2 0,-1 1 0,-7-4 0,9 6 0,-9-6 0,0 0 129,0 0-129,0 0 0,0 0 129,0 0-129,0 0 0,0 0 0,-5 0 0,5 0 0,-9 0 258,9 0-258,-9-1 0,9 1 0,-10-1 0,10 1 0,-12-3 0,12 3 0,-13-4 0,4 3 0,-1-4 129,0 1-129,0 1 0,0-1-129,0 0 129,1 1 0,1 1 0,0 0 0,8 2 129,-10-1-129,10 1 0,-9-2 0,9 2-129,-8 0 258,8 0-258,0 0 129,-8 0 0,8 0 0,0 0 0,-8 0 0,8 0 0,0 0 0,0 0-258,-9 0 258,9 0-258,0 0-258,0 0-645,0 0-2322,0 0-1419,0 0-129,0 0-25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48.70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61 109 774,'1'-11'3870,"-1"11"-774,5-8-645,-5 8-516,1-11-516,-1 11-129,1-11-258,-1 11-129,2-8-387,-2 8 0,0-8-129,0 8 0,0 0-129,0-7-129,0 7 129,-7-8-258,7 8 129,-8-9 0,8 9-129,-11-10 129,11 10-129,-13-9 129,13 9 0,-13-6 129,5 3-129,8 3 129,-13 0-129,13 0 129,-15 0-129,15 0 0,-14 2 0,14-2 0,-12 6 0,12-6-129,-12 6 129,12-6 129,-9 8-258,9-8 0,-9 10 0,9-10 129,-8 13-129,4-6 0,0 0 0,1 1 0,0 0 0,1 0 0,0-1 0,1 1 0,0-2 0,1 2 0,0 0 0,0-1 0,0 3 0,1-1 0,0 2 0,1-2 129,1 2-129,-1-1 0,1 1 129,0-2-129,1 0 129,-2 0-258,2-1 258,-4-8-129,10 12 0,-10-12 0,10 13 0,-10-13 0,13 11 0,-5-7 0,0 1 0,-1-2 0,1 0 0,0-2 0,-2 1 0,3-1 129,-2-1-129,0 0 0,-7 0 0,15-5 0,-8 0 0,1-2 0,-2-1 129,1-1-129,-1-2 0,0-2 0,0 0-129,-1-1 129,-3 0 0,1 0 0,-2 1-129,-1 1 0,0-1 258,0 3-258,0 1 129,-5-1 0,0 1 129,0 0-129,-2 1 0,0 1 0,-1-1 0,-1 3 0,1-1 129,1 2-129,-1 0 0,0 3 0,8 1 0,-13 0 0,13 0 0,-10 1 0,10-1 0,-10 11 0,5-5 0,5-6 0,-9 15 0,4-7 0,2 2 0,-1-1 0,3 1 0,1 0 0,0 2-129,0 0 258,1-1-258,3 0 258,2-2-129,1 0 129,-1-1 0,3-2-129,-1-2 0,0-3 0,1-1 0,-2 0 0,-7 0-129,12-8 129,-8 0-129,0-1 129,-3-2 0,-1 0 0,0-1 0,-3-2 0,-2 1 0,-2 1 0,-1 3 0,0 2 0,-1 3 0,1 2 0,1 2 0,-1 6 0,1 4 0,2 2 0,0 4-129,1 1 258,3-1 0,1 0-129,0-2 0,4-2 0,2-3 129,3-2 0,2-5 0,-2-2-129,1-5-129,0-7 258,0 0-258,-2-1 258,-3-2-258,-2 2 129,-2-2-129,-1 2 129,-1 4 0,1 9-129,-12-9 258,5 9-129,-1 0 0,0 6 0,1 6-129,1 1 129,1 2 129,1-1-129,3 1 0,1 0 0,0-3 129,3-2-258,-3-10 258,13 10-129,-6-10 0,0 0 129,-7 0-258,14-14 129,-9 2 0,-1 2 0,-4-1-129,0 1 258,0 2-387,0 8-129,-9 0-516,-5 0-2451,5 8-1419,0 3-387,1 0-38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40.99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 20 3225,'0'-13'4773,"0"13"-774,0 0-1290,0-8-516,0 8-903,0 0-129,0 0-387,0 0-129,0 0-129,0 0-129,0 0 0,0 0-129,0 0-129,0 0-129,0 0 129,0 0-129,0 5 129,0-5-129,0 9 0,0-9 0,0 12 129,0-12-129,0 15 0,0-6 0,0-1 129,0 1-129,0 1 0,0-1 129,0 1-129,0 0 0,0 0 129,0-2-129,0 1 0,0 0 129,0-1-129,0 1 0,0 0 129,0-1 0,0 0-129,0 0 258,0-8-258,0 12 129,0-12-129,1 9 129,-1-9-129,1 8 0,-1-8 0,0 7 0,0-7 0,1 8 0,-1-8 0,1 7 0,-1-7 0,0 0 0,1 9 0,-1-9 0,0 0 0,0 0 0,0 0 0,0 0 129,0 0-129,0 0 0,0 0 0,0 0 129,0 0-129,0 0 0,2-6 0,-1-2 0,-1-1 0,1-3-129,-1 0 129,0-3-129,0 0 129,0-2-129,0 1 129,0 0-129,0 1 0,0 1 258,0 2-129,-1 0 0,1 2 0,0 1 0,0 1 0,0 8 0,0-13 0,0 13 0,0 0 0,-1-8 0,1 8-129,0 0 129,0 0-258,0 0-258,0 0-1032,0 5-2967,0-5-516,0 12-387,0-12-129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36.067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58 29 3483,'0'0'5031,"0"0"-129,0 0-1677,0 0-1032,-2-4-645,2 4-516,0 0-129,0 0-258,0 0-258,0 0-129,0 0 0,0 0-129,-9-2 0,9 2-129,0 0 129,-7 3-129,7-3 129,0 0-129,-11 12 0,11-12 0,-6 12 258,2-5-258,2 0 0,-1 2 0,-1-1 0,2 2 0,-1-3 0,1 4 0,0-1 0,2-1 0,-1 2 0,1 0 0,0-1 0,0 1 129,1 1 0,3-2-129,0 1 129,1-1-129,0 0 258,2-2-258,0 0 129,1-2-129,1-1 0,1 0 0,0-2 0,-1-2 0,3 1 0,1-2 129,-2 0-129,1 0 0,-2-1 129,2-2-129,-2-1 0,-1-1 0,-2-1 0,0-2 0,-1-1-129,-2-1 129,1 0 0,-1-3 0,-1 0-129,-1 0 129,0 0 129,-1-1-129,-1 1 129,0 0-129,-3 0 258,1 1-258,-5 0 258,2-1-129,-2 2 0,0 0 0,-2 1 0,0 1 0,-2 0 0,1 3 0,-1 1 0,1 2-129,0 3 129,0 0-129,0 1 0,1 4 129,2 2-258,-1-1 129,3 3-129,1 0-258,3 3-129,1-12-903,0 15-3612,0-6-387,4 1-129,-1-1-38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31.02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 9 1548,'0'0'5160,"0"0"-129,0 0-129,-4-9-2838,4 13-516,0-4-645,0 11-129,0-3-258,0 6-129,0 1 0,0 4-129,0 2 0,0 5-129,-1-2 0,1 2 0,0-3 0,0 2-129,0-3 129,0-1 129,0-3-129,0-4-129,0-2 0,0-1 0,0-3 0,1-1 0,-1-7 0,2 10 0,-2-10-129,0 0-129,2 9 0,-2-9-387,0 0-774,0 0-2193,0 0-1548,0 0-129,0 0-38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30.29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9 0 1548,'0'0'4902,"0"0"129,4 4-258,1 11-2838,-5-8-387,0 12-774,0-1-129,0 7-258,0-2 129,0 3-258,0-2 0,0 1-129,-1-3 0,-1-1-129,0-7 129,0-1-129,1-4 0,1-9 0,-1 9 0,1-9-129,0 0 0,0 0-129,0 0 0,0-5-387,0 5 0,0 0-387,6 0-903,-6 0-1548,0 0-1419,0 0-25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29.48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9 17 1935,'4'-18'4902,"-4"18"-258,0 0-1419,0 0-903,0 9-903,-1 1-645,1 8-129,-2 0-129,1 6-129,0-1 0,-2 4-258,3-4 129,0 1-129,0-2 129,0-1-129,0-5-129,0-3 0,3-4 0,-3-9 0,0 0 0,0 0-129,9 3-129,-9-3-258,5-5-258,-5-5-903,0 10-2967,5-11-258,-5 11-38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4T05:19:36.2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6 258,'8'-6'903,"5"-3"-129,3-6-258,2-4 129,7-4-258,2-3 387,5-1-129,1-8 258,4 5 0,0-5 0,3 5-129,2-2 0,-5 3-129,4 1-129,-4 4-129,-3 3-129,-2 4-129,-5 3 0,-5 3 0,-6 6-129,-3 5 129,-13 0-129,1 19 0,-5 1 258,-11 6-129,-3 7-129,-9 7 129,-6 6 0,0 5 0,-7 3-129,2 6 258,-6 3 0,4 3 129,-3-4 0,5 4 258,1-8-258,6 2 129,0-12 0,8-3-258,5-10 129,5-7 0,5-8-129,8-7-258,0-13 258,13-1-129,5-15 129,9-7-129,3-11-129,8-2 129,6-12-258,9-2 129,4-5-129,5-2 129,3-4-129,4 2 0,-4 2 258,0 0-129,-3 4 0,-4 6 0,-7 5 129,-5 7-129,-7 8 0,-5 8 0,-8 6 129,-6 8-129,-8 5 0,-12 0 0,6 23 0,-7 2 129,-12 7-129,-7 6 0,-5 11 0,-5 4 0,-2 8 0,-5 2 129,-3 6 0,1-1 0,-4 2 129,1 2-129,3-7 0,-1-3 0,7-8 129,4-8-129,4-8-129,9-8 0,7-11 0,9-19 129,0 0-129,21 0 0,2-18 129,9-10-129,7-11 0,5-8 129,5-8-258,7-2 129,1-8-258,5-2 258,4-2-129,0 3 0,5 0 0,0 6 0,-1 4 129,-3 6 0,-3 6 129,-4 9-258,-10 7 129,-5 8 0,-10 8 0,-8 10 0,-10 4 0,-7 18 129,-10 11-129,-2 11 129,-15 9-129,-8 12 0,-8 11 258,-10 8-129,-8 4 0,-3 2 0,-3 2 129,-2 1-129,3-7 0,4-6 0,5-9-129,9-11 0,8-12 0,9-8 0,10-15 0,11-23 0,0 0 129,18-6-258,9-23 258,10-8-129,9-10 129,6-7-129,8-9 0,5-2 129,2-4-258,1 0 129,3 1-129,-4 3 0,-1 1 0,-3 2 129,-4 8-258,-6 7 129,-3 6 129,-5 7 0,-6 8 0,-8 7 0,-4 6 0,-6 8 0,-10 5 129,-11 0-129,7 24 0,-7-3 0,-10 5 129,-6 9-129,-5 2 0,-4 6 0,-4 5 258,-2 6-129,-4 2 0,-2 1-129,-1 3 258,-1 2-129,2 0 0,3-4 0,1-4-129,6-7 129,4-5-129,7-9 129,5-8-129,8-11 0,3-14 0,0 0 0,23-18 0,1-8 0,5-11 129,8-6-129,5-9 129,6-4 129,4-3-516,3-3 258,2 2-129,2 1 129,1 4-129,-1 1 0,-2 6 0,-4 9 0,-6 5 129,-4 8 0,-7 7 0,-8 7 0,-5 7 0,-7 5 0,-6 12 0,-6 7 0,-4 7 0,-1 9 129,-10 5 0,-5 9 0,-2 3 0,-3 0 0,-2 4 129,-2-2-258,0-2 258,2-3-258,2-5 0,2-9 129,4-4-129,2-7 0,6-7 0,7-17 0,0 0 0,8 0 0,8-13 129,6-14-129,5-5 0,7-8 0,7-8-129,2-4 129,3-2-129,3 1 0,3-3 0,-2 4 129,4 0-258,-3 6 0,-3 9 258,-5 4 0,-1 10 0,-8 4 0,-4 12 0,-10 7 0,-8 7 0,-7 14 129,-5 10-129,-8 8 129,-12 5 129,-3 8-129,-6 4 0,-2 1 0,-4 0 129,1-6-129,-1-1 129,4-4-129,2-7-129,5-11 129,3-3-129,4-7 129,5-6-258,12-12 129,0 0 0,0 0-258,0 0 0,4-24-387,15 17-645,-12-19-1032,15 9-2064,-4 2-516,-1 0-25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28.59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1 8 2580,'0'-11'4773,"0"11"-387,0 0-1548,0 0-645,0 0-774,-3 11-387,1-3-387,2 9-129,-1-2-129,1 6 0,-1-1-129,1 4-129,-2-2 258,2-1-258,-1 1 0,1-3 0,0-3 0,0-2-129,0-3 129,0-3-129,0-8 0,0 10 0,0-10-129,0 0-129,0 0-387,0 0-387,6 0-2064,-6 0-1548,0 0-516,0 0-12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27.75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 4 516,'0'0'4128,"3"-8"258,-3 8-1677,0 0-387,0 0-774,1 10-387,-1-10-387,0 14-129,0-7 0,0 7-129,0-2-129,0 3-129,-1 3 0,1 2 0,-2 0 129,2 2-258,-2-1 129,2 0-129,-1-2 129,0 0-258,1-5 387,0-2-516,0-4 129,0-1 0,0-7-258,0 0 0,0 0-516,0 0-1161,3-5-2838,-3 5 0,5-12-5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8:27.01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5 34 258,'-5'-10'4386,"5"10"-516,0 0-645,0-16-774,0 16-516,-1-8-387,1 8-387,0 0-387,0 0-129,0 0-258,0 0 0,-1 12-258,1-2 0,-3 5-129,2 1 0,0 3 0,1 2 0,-2 2 0,2-2 0,0 4 129,0-1-129,0-1 0,0 0 0,0-1 129,1-2-258,1-2 258,1-1-129,-3-6 0,3-1 0,-3-10-129,3 11 129,-3-11 0,0 0-129,0 0-258,0 0-645,10 0-1935,-10 0-1677,2-5-258,-2 5-25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59.8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 3225,'-2'-7'4386,"2"7"0,0 0-1806,0 0-516,0 0-903,0 0-129,0 0-387,0 0-129,0 4-258,0-4 129,3 8-129,-3-8 0,6 8-129,-6-8 0,0 0 0,8 5-129,-8-5 129,9 0 129,-9 0-129,8-2 0,-8 2 0,0 0 0,10-5 0,-10 5 129,0 0-258,0 0 129,7 0 0,-7 0 0,0 0-129,0 0 0,0 0-387,9 6-774,-9-6-2580,0 0-903,0 0-387,0 0-25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55.9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4 4644,'-8'4'4773,"8"-4"-129,0 0-1806,0 0-1032,0 0-774,0 0-516,0 0-129,0 0-258,0 0 129,0 0-258,0 0 129,5 4 0,-5-4-129,9 4 0,-9-4 0,14 7-129,-5-3 129,1 1 0,1 1 0,2 0 0,0 1 0,0 1-129,1-2 129,0 1 0,-2 0 0,-1-1 0,-1 0 129,-2-1-129,-8-5 0,12 6 129,-12-6-129,0 0 129,0 0 0,0 0 0,0 0 129,0 8-258,0-8 129,0 0-129,-5 4 129,5-4-129,-9 3 129,9-3-129,-8 7 129,8-7 0,-12 9 0,5-5 0,0 2 0,-3 1 0,0 0 0,-3-1 129,0 2-129,0-2 0,0 2 0,1-3-129,1 3 129,1-4-129,1 2 129,9-6-129,-10 6 0,10-6 0,-8 6 129,8-6-129,0 0 0,0 0 0,0 0 0,0 0 129,0 0-129,0 0 0,0 0 0,0 0 0,-2-9 0,2-1 258,0-1-258,0-5 0,0 1 0,1-3 0,0-1 0,-1 1 129,0 1-129,0 1 0,0 5 0,0 2 0,0 9 0,0-8-129,0 8-129,0 0 0,0 0-129,0 9-774,0-9-2193,0 8-1548,0-8-258,0 0-5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54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37 903,'0'0'3999,"0"0"129,0 0-1677,0 0-645,0 0-387,-4-5-387,4 5 0,0 0-387,0-8-258,0 8 0,0-10-129,0 10 0,0-14-258,0 5 129,4 0-129,-1-2 0,0 2 0,0-2 129,0 1 0,0 2 0,1-1 0,0 2-129,-4 7 129,8-13 0,-8 13 0,10-14 0,-10 14-129,13-11 129,-13 11 0,14-12-129,-5 6 129,-1 0-129,1 1 129,1 0-129,1 1 129,-2 0 0,3 0-129,-1 0 258,1 0-129,-2 0 0,1 2 0,-1-1 129,2 1-129,-3 0 129,3 1 0,-2-1-129,1 2 0,0-1 0,1 1 129,-3 0-129,3 0 0,-2 0 0,0 0 0,0 0 0,2 0 129,-1 0-129,2 0 0,-1-2 0,1 1 0,-1-2 0,2 2 129,-2-2-129,2 2-129,-3-1 129,1 1-129,0-2 129,0 2-129,0-1 0,-1 2 0,1-1 0,-2 1 0,1 0 0,-1 0 0,0 0-129,-2 1 129,1 0 129,1 0-129,-1-1 0,1 1 0,-1 1 0,2-2 0,0 0 0,0 0 0,1 0 129,-1 1-129,3-1 0,-2 0 0,2 0 0,0-1 0,1 1 0,0-2 129,1 0-129,-1 0 0,1 0 0,-1 1 0,0-1 0,-1 0 0,0-1 129,0 2-129,-1-1 0,0 0 0,0 1 0,0 0 0,-2 1 0,1 0 0,0-1 129,0 0-129,-1 0 0,1-1 0,-1 0 0,2 0 0,0 1-129,-1-1 129,2 1 0,-2 0 0,3-1-129,-1 1 129,0 0 0,-1 1 0,1-2 0,0 2 0,1-1 0,0 1 0,1-1 0,-1 1 0,-1 0 0,3 0 129,-1 0-258,0 0 258,0 0-258,1 0 129,-2 0 129,2 0-129,-1 0-129,0 0 129,0 0 0,-1 0 0,-1 0 0,1 0 0,-1 0 0,0 0 0,0 0 129,-1-1-129,1 1 0,1-1 0,1-1-129,-1 2 129,1-2 0,0-1 0,-1 1 0,2 0 0,-2 0-129,1 0 258,-1 0-129,0-1 0,1 1 0,-1-1 0,-1 0 0,3 1 0,-3-1 0,0 1 0,1 0 0,-1-1 0,1 2 0,-1 0 0,0 0 0,0 0 0,0 0 0,0 1 0,-2 0 129,1 0-258,-1 0 129,-1 0 129,0 0-129,0 0 0,-2 0 0,0 0 0,0 0 0,0 0 0,-1 0 0,-1 0 0,1 0 0,-1 0 0,-7 0 0,13 0 0,-13 0 0,12 0-129,-12 0 129,10 0 0,-10 0 0,9 0 0,-9 0 0,0 0 0,8 0 0,-8 0 0,0 0 0,0 0 0,0 0-129,7 0 129,-7 0 0,0 0 0,0 0 0,0 0 0,0 0-129,0 0-129,0 0-387,0 0-774,0 0-3354,0 0-129,0 0-645,0 0-12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52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8 160 903,'0'0'4128,"0"0"387,0 0-1032,0 0-1032,0 0-774,0 0-258,0 0-516,0 0-258,0 0-258,0 0-129,0-5 0,0 5-129,0 0-129,-1-11 129,1 11-129,-2-11 129,2 11 0,-2-14-129,0 7 129,1-3-129,-1 2 258,-1-1-258,-1 0 129,0 1-129,4 8 129,-9-15-129,9 15 129,-10-13 129,10 13-129,-10-9 129,10 9-129,-10-9 129,10 9 0,-8-8-129,8 8 0,-10-7 0,10 7 0,-10-5 0,10 5 0,-10-2 129,10 2-258,-11 0 129,11 0-129,-9 0 129,9 0-129,-10 2 129,10-2-129,-9 6 0,9-6 0,-10 8 0,10-8 129,-9 8-129,9-8 0,-11 10 0,11-10 0,-10 9 0,10-9 0,-9 10 0,9-10 0,-9 12 0,9-12 0,-6 11 129,2-3-129,4-8 129,-5 12-129,5-12 129,-5 14-129,5-14 129,-5 12 0,5-12-129,-5 11 0,5-11 0,-6 10 0,6-10 0,-6 12 0,6-12 0,-5 11 0,5-11 0,-6 14 0,3-6 0,3-8 0,-4 12-129,4-12 258,-3 13-258,1-5 258,2-8-129,-3 14 0,1-7 0,2-7 0,-1 14 0,1-14 0,-2 14 0,2-7 0,0 1 0,0-8 0,0 13 0,0-13 0,0 13 0,0-13 0,3 13 0,-3-13 0,5 12 0,-1-4 0,0-1 0,0 1 0,1-1 129,0 1-129,-5-8 0,11 13 0,-11-13 0,13 12 129,-5-8-129,-1-1 0,1-1 129,-1 1-129,0-3 0,1 2 0,0-2 129,-1 0-129,0 0 0,0 0 0,-7 0 129,14 0-129,-7-2 0,-7 2 0,13-3 0,-13 3 0,11-5 0,-11 5 0,11-6 0,-11 6 0,10-4 0,-10 4 0,9-6 0,-9 6 0,8-5 0,-8 5 0,8-7 0,-8 7 0,9-10 0,-9 10-129,12-10 129,-12 10-129,9-13 129,-9 13-129,11-13 0,-11 13 129,8-13 0,-8 13 0,6-12 0,-6 12 0,7-11 0,-7 11 0,5-12 129,-5 12-129,4-12 0,-4 12 0,3-12 0,-3 12-129,3-12 129,-3 12 0,3-12 0,-3 12 0,2-11 0,-2 11 0,1-14 0,-1 14 0,2-15 0,-2 7 129,0 0-129,0-1 0,0-1 0,-3-1 0,2 1-129,-3-3 129,1 0-129,1 0 129,-2 0-129,1 3 129,1 2-258,-1-1 129,3 9-258,-2-9-516,2 9-1677,0 0-2064,0 0-258,0 0-903,4 4 64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6.166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40 55 5805,'7'-11'5418,"-7"11"-387,0 0-129,0 0-3612,0 5-258,0-5-387,-5 19 0,1-6-258,3 5 0,-2-4-129,2 6 0,0 0-129,1 0 129,0-2-129,2 0 0,2-2 0,4-3 0,1 0-129,2-3 129,-1-2-129,2-2 129,1-2 0,1-1 0,1-3 129,-1 0-129,-2-7 0,2-1 0,-3-4 129,-2-3-258,0-3 129,-4-2 0,-1-3 0,-2-1 0,-2 0-129,-2 1 129,-4 2 0,-2 2 0,-3 2 0,-1 3-129,-3 2 129,1 4 0,-3 1-129,2 1 129,-2 3-129,2 2 0,-1 1 0,1 3 0,1 6 0,2-3-129,3 5 0,2-2-129,4 4-129,-1-3-258,7 6-516,-3-16-3354,8 17-774,-2-9-516,7 3-38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6T20:47:45.57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27 3870,'0'0'5289,"0"0"-387,0 0-129,8-4-3096,-8-4-258,0 8-645,13-8-258,-4 6 0,-2-2-129,5 3 129,-2 0-258,2 1 0,-3 0 0,0 6 0,-9-6 0,12 18 0,-10-8-129,-2 4 129,0 2 0,-5-1-129,-2 1 0,-2-1-129,0-2 129,2-2-129,-2-2 0,1-3 129,8-6-129,-12 5 0,12-5 0,0 0 0,-7 0-129,7 0 129,0 0 0,0 0 0,4-8-129,-4 8 129,12-3 0,-5 3 0,-7 0 0,15 7 0,-8 0 0,-2 3 0,-1 2 0,-1-1 129,-1 3-129,-1 0 129,-1-2-129,0 0 129,-4-2-129,0-1 129,-3-1 0,0-3-129,-2 1 0,1-4 0,0-2 0,-1 0 0,2 0-129,-1-5-258,8 5-129,-10-12-258,10 12-1290,-1-7-2967,1 7-258,1-12-258,-1 12-25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5</Pages>
  <Words>1958</Words>
  <Characters>11164</Characters>
  <Application>Microsoft Macintosh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3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rstruthers158</dc:creator>
  <cp:lastModifiedBy>User</cp:lastModifiedBy>
  <cp:revision>5</cp:revision>
  <cp:lastPrinted>2015-01-30T19:09:00Z</cp:lastPrinted>
  <dcterms:created xsi:type="dcterms:W3CDTF">2015-01-26T18:16:00Z</dcterms:created>
  <dcterms:modified xsi:type="dcterms:W3CDTF">2015-02-05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